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2DD2EE9" w14:textId="77777777" w:rsidR="002140DA" w:rsidRDefault="002140DA" w:rsidP="002140DA">
      <w:pPr>
        <w:rPr>
          <w:rFonts w:ascii="Times New Roman" w:hAnsi="Times New Roman"/>
          <w:snapToGrid/>
          <w:sz w:val="32"/>
          <w:szCs w:val="32"/>
          <w:lang w:val="en-US" w:eastAsia="fi-FI"/>
        </w:rPr>
      </w:pPr>
    </w:p>
    <w:p w14:paraId="4A5D51DF" w14:textId="77777777" w:rsidR="002140DA" w:rsidRPr="0060190E" w:rsidRDefault="002140DA" w:rsidP="002140DA">
      <w:pPr>
        <w:rPr>
          <w:rFonts w:ascii="Times New Roman" w:hAnsi="Times New Roman"/>
          <w:color w:val="0000FF"/>
          <w:sz w:val="32"/>
          <w:szCs w:val="32"/>
          <w:lang w:val="en-US"/>
        </w:rPr>
      </w:pPr>
      <w:r w:rsidRPr="0060190E">
        <w:rPr>
          <w:rFonts w:ascii="Times New Roman" w:hAnsi="Times New Roman"/>
          <w:sz w:val="32"/>
          <w:szCs w:val="32"/>
          <w:lang w:val="en-US"/>
        </w:rPr>
        <w:t>Name</w:t>
      </w:r>
      <w:r w:rsidRPr="0060190E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60190E">
        <w:rPr>
          <w:rFonts w:ascii="Times New Roman" w:hAnsi="Times New Roman"/>
          <w:sz w:val="32"/>
          <w:szCs w:val="32"/>
          <w:lang w:val="en-US"/>
        </w:rPr>
        <w:t>Student number</w:t>
      </w:r>
      <w:r w:rsidRPr="0060190E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791ABECF" w14:textId="77777777" w:rsidR="002140DA" w:rsidRPr="0060190E" w:rsidRDefault="002140DA" w:rsidP="002140DA">
      <w:pPr>
        <w:rPr>
          <w:rFonts w:ascii="Times New Roman" w:hAnsi="Times New Roman"/>
          <w:szCs w:val="24"/>
          <w:lang w:val="en-US"/>
        </w:rPr>
      </w:pPr>
    </w:p>
    <w:p w14:paraId="1217137F" w14:textId="77777777" w:rsidR="002140DA" w:rsidRDefault="002140DA" w:rsidP="002140DA">
      <w:pPr>
        <w:rPr>
          <w:rFonts w:ascii="Times New Roman" w:hAnsi="Times New Roman"/>
        </w:rPr>
      </w:pPr>
    </w:p>
    <w:p w14:paraId="1A53B233" w14:textId="77777777" w:rsidR="000B7591" w:rsidRPr="0060190E" w:rsidRDefault="000B7591" w:rsidP="002140DA">
      <w:pPr>
        <w:rPr>
          <w:rFonts w:ascii="Times New Roman" w:hAnsi="Times New Roman"/>
        </w:rPr>
      </w:pPr>
    </w:p>
    <w:p w14:paraId="17E817CF" w14:textId="34DD74C5" w:rsidR="000B7591" w:rsidRDefault="008477C6" w:rsidP="000B7591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b/>
          <w:noProof/>
          <w:snapToGrid/>
          <w:color w:val="000000"/>
          <w:szCs w:val="24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293D9E0E" wp14:editId="17DBBC6A">
                <wp:simplePos x="0" y="0"/>
                <wp:positionH relativeFrom="column">
                  <wp:posOffset>4193540</wp:posOffset>
                </wp:positionH>
                <wp:positionV relativeFrom="paragraph">
                  <wp:posOffset>56515</wp:posOffset>
                </wp:positionV>
                <wp:extent cx="1852295" cy="1734185"/>
                <wp:effectExtent l="0" t="0" r="0" b="0"/>
                <wp:wrapSquare wrapText="bothSides"/>
                <wp:docPr id="3" name="Group 39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52295" cy="1734185"/>
                          <a:chOff x="1197" y="8818"/>
                          <a:chExt cx="2917" cy="2731"/>
                        </a:xfrm>
                      </wpg:grpSpPr>
                      <wps:wsp>
                        <wps:cNvPr id="4" name="Rectangle 3867"/>
                        <wps:cNvSpPr>
                          <a:spLocks noChangeArrowheads="1"/>
                        </wps:cNvSpPr>
                        <wps:spPr bwMode="auto">
                          <a:xfrm>
                            <a:off x="1587" y="9462"/>
                            <a:ext cx="1704" cy="1704"/>
                          </a:xfrm>
                          <a:prstGeom prst="rect">
                            <a:avLst/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60DD217" w14:textId="77777777" w:rsidR="0063382D" w:rsidRDefault="0063382D" w:rsidP="0063382D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Line 3868"/>
                        <wps:cNvCnPr>
                          <a:cxnSpLocks noChangeShapeType="1"/>
                        </wps:cNvCnPr>
                        <wps:spPr bwMode="auto">
                          <a:xfrm>
                            <a:off x="3434" y="11172"/>
                            <a:ext cx="337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3869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1433" y="9193"/>
                            <a:ext cx="337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Text Box 3870"/>
                        <wps:cNvSpPr txBox="1">
                          <a:spLocks noChangeArrowheads="1"/>
                        </wps:cNvSpPr>
                        <wps:spPr bwMode="auto">
                          <a:xfrm>
                            <a:off x="3505" y="10776"/>
                            <a:ext cx="609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E561DCF" w14:textId="77777777" w:rsidR="00864BAF" w:rsidRPr="00B81585" w:rsidRDefault="00864BAF" w:rsidP="00864BAF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B81585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,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3871"/>
                        <wps:cNvSpPr txBox="1">
                          <a:spLocks noChangeArrowheads="1"/>
                        </wps:cNvSpPr>
                        <wps:spPr bwMode="auto">
                          <a:xfrm>
                            <a:off x="1589" y="8818"/>
                            <a:ext cx="676" cy="4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FB9ADB" w14:textId="77777777" w:rsidR="00864BAF" w:rsidRPr="00B81585" w:rsidRDefault="00864BAF" w:rsidP="00864BAF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B81585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Y,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3872"/>
                        <wps:cNvSpPr txBox="1">
                          <a:spLocks noChangeArrowheads="1"/>
                        </wps:cNvSpPr>
                        <wps:spPr bwMode="auto">
                          <a:xfrm>
                            <a:off x="1197" y="10114"/>
                            <a:ext cx="388" cy="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3EB515E" w14:textId="77777777" w:rsidR="00864BAF" w:rsidRPr="00B81585" w:rsidRDefault="00864BAF" w:rsidP="00864BAF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B81585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3873"/>
                        <wps:cNvSpPr txBox="1">
                          <a:spLocks noChangeArrowheads="1"/>
                        </wps:cNvSpPr>
                        <wps:spPr bwMode="auto">
                          <a:xfrm>
                            <a:off x="2217" y="11130"/>
                            <a:ext cx="388" cy="4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BE7B63" w14:textId="77777777" w:rsidR="00864BAF" w:rsidRPr="00B81585" w:rsidRDefault="00864BAF" w:rsidP="00864BAF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B81585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1" name="Group 3874"/>
                        <wpg:cNvGrpSpPr>
                          <a:grpSpLocks/>
                        </wpg:cNvGrpSpPr>
                        <wpg:grpSpPr bwMode="auto">
                          <a:xfrm>
                            <a:off x="3017" y="11135"/>
                            <a:ext cx="528" cy="282"/>
                            <a:chOff x="4176" y="3390"/>
                            <a:chExt cx="528" cy="282"/>
                          </a:xfrm>
                        </wpg:grpSpPr>
                        <wpg:grpSp>
                          <wpg:cNvPr id="12" name="Group 3875"/>
                          <wpg:cNvGrpSpPr>
                            <a:grpSpLocks/>
                          </wpg:cNvGrpSpPr>
                          <wpg:grpSpPr bwMode="auto">
                            <a:xfrm>
                              <a:off x="4369" y="3390"/>
                              <a:ext cx="153" cy="203"/>
                              <a:chOff x="4285" y="3942"/>
                              <a:chExt cx="153" cy="203"/>
                            </a:xfrm>
                          </wpg:grpSpPr>
                          <wps:wsp>
                            <wps:cNvPr id="13" name="AutoShape 38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85" y="3992"/>
                                <a:ext cx="153" cy="153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AC31D0C" w14:textId="77777777" w:rsidR="0063382D" w:rsidRDefault="0063382D" w:rsidP="0063382D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" name="Oval 38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336" y="3942"/>
                                <a:ext cx="61" cy="6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73A0859" w14:textId="77777777" w:rsidR="0063382D" w:rsidRDefault="0063382D" w:rsidP="0063382D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5" name="Rectangle 3878"/>
                          <wps:cNvSpPr>
                            <a:spLocks noChangeArrowheads="1"/>
                          </wps:cNvSpPr>
                          <wps:spPr bwMode="auto">
                            <a:xfrm>
                              <a:off x="4176" y="3565"/>
                              <a:ext cx="528" cy="107"/>
                            </a:xfrm>
                            <a:prstGeom prst="rect">
                              <a:avLst/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E3E42A5" w14:textId="77777777" w:rsidR="0063382D" w:rsidRDefault="0063382D" w:rsidP="0063382D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" name="Group 3879"/>
                        <wpg:cNvGrpSpPr>
                          <a:grpSpLocks/>
                        </wpg:cNvGrpSpPr>
                        <wpg:grpSpPr bwMode="auto">
                          <a:xfrm rot="5400000">
                            <a:off x="1205" y="9311"/>
                            <a:ext cx="528" cy="282"/>
                            <a:chOff x="4176" y="3390"/>
                            <a:chExt cx="528" cy="282"/>
                          </a:xfrm>
                        </wpg:grpSpPr>
                        <wpg:grpSp>
                          <wpg:cNvPr id="17" name="Group 3880"/>
                          <wpg:cNvGrpSpPr>
                            <a:grpSpLocks/>
                          </wpg:cNvGrpSpPr>
                          <wpg:grpSpPr bwMode="auto">
                            <a:xfrm>
                              <a:off x="4369" y="3390"/>
                              <a:ext cx="153" cy="203"/>
                              <a:chOff x="4285" y="3942"/>
                              <a:chExt cx="153" cy="203"/>
                            </a:xfrm>
                          </wpg:grpSpPr>
                          <wps:wsp>
                            <wps:cNvPr id="18" name="AutoShape 38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85" y="3992"/>
                                <a:ext cx="153" cy="153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C56F699" w14:textId="77777777" w:rsidR="0063382D" w:rsidRDefault="0063382D" w:rsidP="0063382D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" name="Oval 38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336" y="3942"/>
                                <a:ext cx="61" cy="6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3ACF40C" w14:textId="77777777" w:rsidR="0063382D" w:rsidRDefault="0063382D" w:rsidP="0063382D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0" name="Rectangle 3883"/>
                          <wps:cNvSpPr>
                            <a:spLocks noChangeArrowheads="1"/>
                          </wps:cNvSpPr>
                          <wps:spPr bwMode="auto">
                            <a:xfrm>
                              <a:off x="4176" y="3565"/>
                              <a:ext cx="528" cy="107"/>
                            </a:xfrm>
                            <a:prstGeom prst="rect">
                              <a:avLst/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B0FE7D7" w14:textId="77777777" w:rsidR="0063382D" w:rsidRDefault="0063382D" w:rsidP="0063382D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1" name="Text Box 3884"/>
                        <wps:cNvSpPr txBox="1">
                          <a:spLocks noChangeArrowheads="1"/>
                        </wps:cNvSpPr>
                        <wps:spPr bwMode="auto">
                          <a:xfrm>
                            <a:off x="1602" y="10790"/>
                            <a:ext cx="388" cy="4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41B126" w14:textId="77777777" w:rsidR="00864BAF" w:rsidRPr="00CD0D79" w:rsidRDefault="00864BAF" w:rsidP="00864BAF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 w:rsidRPr="00CD0D79"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3885"/>
                        <wps:cNvSpPr txBox="1">
                          <a:spLocks noChangeArrowheads="1"/>
                        </wps:cNvSpPr>
                        <wps:spPr bwMode="auto">
                          <a:xfrm>
                            <a:off x="2921" y="10528"/>
                            <a:ext cx="388" cy="4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717BDB" w14:textId="77777777" w:rsidR="00864BAF" w:rsidRPr="00CD0D79" w:rsidRDefault="00864BAF" w:rsidP="00864BAF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 w:rsidRPr="00CD0D79"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3886"/>
                        <wps:cNvSpPr txBox="1">
                          <a:spLocks noChangeArrowheads="1"/>
                        </wps:cNvSpPr>
                        <wps:spPr bwMode="auto">
                          <a:xfrm>
                            <a:off x="1555" y="9628"/>
                            <a:ext cx="388" cy="4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5D2AFE" w14:textId="77777777" w:rsidR="00864BAF" w:rsidRPr="00CD0D79" w:rsidRDefault="00864BAF" w:rsidP="00864BAF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 w:rsidRPr="00CD0D79"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3887"/>
                        <wps:cNvSpPr txBox="1">
                          <a:spLocks noChangeArrowheads="1"/>
                        </wps:cNvSpPr>
                        <wps:spPr bwMode="auto">
                          <a:xfrm>
                            <a:off x="3413" y="9475"/>
                            <a:ext cx="676" cy="4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6C6025" w14:textId="77777777" w:rsidR="00864BAF" w:rsidRPr="00B81585" w:rsidRDefault="00864BAF" w:rsidP="00864BAF">
                              <w:pP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</w:pPr>
                              <w:r w:rsidRPr="00B81585"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5" name="Group 3888"/>
                        <wpg:cNvGrpSpPr>
                          <a:grpSpLocks/>
                        </wpg:cNvGrpSpPr>
                        <wpg:grpSpPr bwMode="auto">
                          <a:xfrm>
                            <a:off x="1325" y="11138"/>
                            <a:ext cx="528" cy="282"/>
                            <a:chOff x="4176" y="3390"/>
                            <a:chExt cx="528" cy="282"/>
                          </a:xfrm>
                        </wpg:grpSpPr>
                        <wpg:grpSp>
                          <wpg:cNvPr id="26" name="Group 3889"/>
                          <wpg:cNvGrpSpPr>
                            <a:grpSpLocks/>
                          </wpg:cNvGrpSpPr>
                          <wpg:grpSpPr bwMode="auto">
                            <a:xfrm>
                              <a:off x="4369" y="3390"/>
                              <a:ext cx="153" cy="203"/>
                              <a:chOff x="4285" y="3942"/>
                              <a:chExt cx="153" cy="203"/>
                            </a:xfrm>
                          </wpg:grpSpPr>
                          <wps:wsp>
                            <wps:cNvPr id="27" name="AutoShape 38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85" y="3992"/>
                                <a:ext cx="153" cy="153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2BACD5F" w14:textId="77777777" w:rsidR="0063382D" w:rsidRDefault="0063382D" w:rsidP="0063382D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" name="Oval 38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336" y="3942"/>
                                <a:ext cx="61" cy="6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1BD960E" w14:textId="77777777" w:rsidR="0063382D" w:rsidRDefault="0063382D" w:rsidP="0063382D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9" name="Rectangle 3892"/>
                          <wps:cNvSpPr>
                            <a:spLocks noChangeArrowheads="1"/>
                          </wps:cNvSpPr>
                          <wps:spPr bwMode="auto">
                            <a:xfrm>
                              <a:off x="4176" y="3565"/>
                              <a:ext cx="528" cy="107"/>
                            </a:xfrm>
                            <a:prstGeom prst="rect">
                              <a:avLst/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ABFC16F" w14:textId="77777777" w:rsidR="0063382D" w:rsidRDefault="0063382D" w:rsidP="0063382D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0" name="Text Box 3893"/>
                        <wps:cNvSpPr txBox="1">
                          <a:spLocks noChangeArrowheads="1"/>
                        </wps:cNvSpPr>
                        <wps:spPr bwMode="auto">
                          <a:xfrm>
                            <a:off x="2934" y="9462"/>
                            <a:ext cx="388" cy="4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626554" w14:textId="77777777" w:rsidR="00864BAF" w:rsidRPr="00CD0D79" w:rsidRDefault="00864BAF" w:rsidP="00864BAF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 w:rsidRPr="00CD0D79"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1" name="Group 3894"/>
                        <wpg:cNvGrpSpPr>
                          <a:grpSpLocks/>
                        </wpg:cNvGrpSpPr>
                        <wpg:grpSpPr bwMode="auto">
                          <a:xfrm rot="10800000">
                            <a:off x="3211" y="9285"/>
                            <a:ext cx="153" cy="203"/>
                            <a:chOff x="4285" y="3942"/>
                            <a:chExt cx="153" cy="203"/>
                          </a:xfrm>
                        </wpg:grpSpPr>
                        <wps:wsp>
                          <wps:cNvPr id="32" name="AutoShape 3895"/>
                          <wps:cNvSpPr>
                            <a:spLocks noChangeArrowheads="1"/>
                          </wps:cNvSpPr>
                          <wps:spPr bwMode="auto">
                            <a:xfrm>
                              <a:off x="4285" y="3992"/>
                              <a:ext cx="153" cy="153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023FB1C" w14:textId="77777777" w:rsidR="0063382D" w:rsidRDefault="0063382D" w:rsidP="0063382D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" name="Oval 3896"/>
                          <wps:cNvSpPr>
                            <a:spLocks noChangeArrowheads="1"/>
                          </wps:cNvSpPr>
                          <wps:spPr bwMode="auto">
                            <a:xfrm>
                              <a:off x="4336" y="3942"/>
                              <a:ext cx="61" cy="6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BF75813" w14:textId="77777777" w:rsidR="0063382D" w:rsidRDefault="0063382D" w:rsidP="0063382D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" name="Group 3897"/>
                        <wpg:cNvGrpSpPr>
                          <a:grpSpLocks/>
                        </wpg:cNvGrpSpPr>
                        <wpg:grpSpPr bwMode="auto">
                          <a:xfrm>
                            <a:off x="3038" y="9124"/>
                            <a:ext cx="529" cy="107"/>
                            <a:chOff x="7256" y="9394"/>
                            <a:chExt cx="529" cy="107"/>
                          </a:xfrm>
                        </wpg:grpSpPr>
                        <wps:wsp>
                          <wps:cNvPr id="35" name="Rectangle 3898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7257" y="9394"/>
                              <a:ext cx="528" cy="107"/>
                            </a:xfrm>
                            <a:prstGeom prst="rect">
                              <a:avLst/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A10FF36" w14:textId="77777777" w:rsidR="0063382D" w:rsidRDefault="0063382D" w:rsidP="0063382D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" name="AutoShape 38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256" y="9498"/>
                              <a:ext cx="528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37" name="Group 3900"/>
                        <wpg:cNvGrpSpPr>
                          <a:grpSpLocks/>
                        </wpg:cNvGrpSpPr>
                        <wpg:grpSpPr bwMode="auto">
                          <a:xfrm>
                            <a:off x="2597" y="9793"/>
                            <a:ext cx="454" cy="418"/>
                            <a:chOff x="8813" y="8473"/>
                            <a:chExt cx="454" cy="418"/>
                          </a:xfrm>
                        </wpg:grpSpPr>
                        <wps:wsp>
                          <wps:cNvPr id="38" name="Text Box 39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13" y="8473"/>
                              <a:ext cx="454" cy="4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16601C5" w14:textId="77777777" w:rsidR="00864BAF" w:rsidRPr="00B81585" w:rsidRDefault="00864BAF" w:rsidP="00864BAF">
                                <w:pPr>
                                  <w:rPr>
                                    <w:rFonts w:ascii="Times New Roman" w:hAnsi="Times New Roman"/>
                                    <w:sz w:val="20"/>
                                    <w:lang w:val="fi-FI"/>
                                  </w:rPr>
                                </w:pPr>
                                <w:r w:rsidRPr="00B81585">
                                  <w:rPr>
                                    <w:rFonts w:ascii="Times New Roman" w:hAnsi="Times New Roman"/>
                                    <w:sz w:val="20"/>
                                    <w:lang w:val="fi-FI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" name="Oval 3902"/>
                          <wps:cNvSpPr>
                            <a:spLocks noChangeArrowheads="1"/>
                          </wps:cNvSpPr>
                          <wps:spPr bwMode="auto">
                            <a:xfrm>
                              <a:off x="8873" y="8509"/>
                              <a:ext cx="291" cy="291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69500826" w14:textId="77777777" w:rsidR="0063382D" w:rsidRDefault="0063382D" w:rsidP="0063382D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0" name="Group 3903"/>
                        <wpg:cNvGrpSpPr>
                          <a:grpSpLocks/>
                        </wpg:cNvGrpSpPr>
                        <wpg:grpSpPr bwMode="auto">
                          <a:xfrm>
                            <a:off x="3591" y="9042"/>
                            <a:ext cx="454" cy="418"/>
                            <a:chOff x="8813" y="8473"/>
                            <a:chExt cx="454" cy="418"/>
                          </a:xfrm>
                        </wpg:grpSpPr>
                        <wps:wsp>
                          <wps:cNvPr id="41" name="Text Box 39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13" y="8473"/>
                              <a:ext cx="454" cy="4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67AE0FB" w14:textId="77777777" w:rsidR="00864BAF" w:rsidRPr="00B81585" w:rsidRDefault="00864BAF" w:rsidP="00864BAF">
                                <w:pPr>
                                  <w:rPr>
                                    <w:rFonts w:ascii="Times New Roman" w:hAnsi="Times New Roman"/>
                                    <w:sz w:val="20"/>
                                    <w:lang w:val="fi-FI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20"/>
                                    <w:lang w:val="fi-FI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Oval 3905"/>
                          <wps:cNvSpPr>
                            <a:spLocks noChangeArrowheads="1"/>
                          </wps:cNvSpPr>
                          <wps:spPr bwMode="auto">
                            <a:xfrm>
                              <a:off x="8873" y="8509"/>
                              <a:ext cx="291" cy="291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463F397B" w14:textId="77777777" w:rsidR="0063382D" w:rsidRDefault="0063382D" w:rsidP="0063382D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3" name="AutoShape 3906"/>
                        <wps:cNvCnPr>
                          <a:cxnSpLocks noChangeShapeType="1"/>
                        </wps:cNvCnPr>
                        <wps:spPr bwMode="auto">
                          <a:xfrm>
                            <a:off x="3382" y="9468"/>
                            <a:ext cx="401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44" name="Group 3907"/>
                        <wpg:cNvGrpSpPr>
                          <a:grpSpLocks/>
                        </wpg:cNvGrpSpPr>
                        <wpg:grpSpPr bwMode="auto">
                          <a:xfrm>
                            <a:off x="1904" y="10493"/>
                            <a:ext cx="454" cy="418"/>
                            <a:chOff x="8813" y="8473"/>
                            <a:chExt cx="454" cy="418"/>
                          </a:xfrm>
                        </wpg:grpSpPr>
                        <wps:wsp>
                          <wps:cNvPr id="45" name="Text Box 39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13" y="8473"/>
                              <a:ext cx="454" cy="4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101E241" w14:textId="77777777" w:rsidR="00864BAF" w:rsidRPr="00B81585" w:rsidRDefault="00864BAF" w:rsidP="00864BAF">
                                <w:pPr>
                                  <w:rPr>
                                    <w:rFonts w:ascii="Times New Roman" w:hAnsi="Times New Roman"/>
                                    <w:sz w:val="20"/>
                                    <w:lang w:val="fi-FI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20"/>
                                    <w:lang w:val="fi-FI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" name="Oval 3909"/>
                          <wps:cNvSpPr>
                            <a:spLocks noChangeArrowheads="1"/>
                          </wps:cNvSpPr>
                          <wps:spPr bwMode="auto">
                            <a:xfrm>
                              <a:off x="8873" y="8509"/>
                              <a:ext cx="291" cy="291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12E9367B" w14:textId="77777777" w:rsidR="0063382D" w:rsidRDefault="0063382D" w:rsidP="0063382D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7" name="AutoShape 3911"/>
                        <wps:cNvCnPr>
                          <a:cxnSpLocks noChangeShapeType="1"/>
                        </wps:cNvCnPr>
                        <wps:spPr bwMode="auto">
                          <a:xfrm>
                            <a:off x="1602" y="9469"/>
                            <a:ext cx="1681" cy="168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93D9E0E" id="Group 3912" o:spid="_x0000_s1026" style="position:absolute;margin-left:330.2pt;margin-top:4.45pt;width:145.85pt;height:136.55pt;z-index:251657728" coordorigin="1197,8818" coordsize="2917,27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">
                <v:rect id="Rectangle 3867" o:spid="_x0000_s1027" style="position:absolute;left:1587;top:9462;width:1704;height:17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" fillcolor="black" strokeweight="1pt">
                  <v:fill r:id="rId7" o:title="" type="pattern"/>
                  <v:textbox>
                    <w:txbxContent>
                      <w:p w14:paraId="560DD217" w14:textId="77777777" w:rsidR="0063382D" w:rsidRDefault="0063382D" w:rsidP="0063382D">
                        <w:pPr>
                          <w:jc w:val="center"/>
                        </w:pPr>
                      </w:p>
                    </w:txbxContent>
                  </v:textbox>
                </v:rect>
                <v:line id="Line 3868" o:spid="_x0000_s1028" style="position:absolute;visibility:visible;mso-wrap-style:square" from="3434,11172" to="3771,111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" strokeweight="1pt"/>
                <v:line id="Line 3869" o:spid="_x0000_s1029" style="position:absolute;rotation:-90;visibility:visible;mso-wrap-style:square" from="1433,9193" to="1770,91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870" o:spid="_x0000_s1030" type="#_x0000_t202" style="position:absolute;left:3505;top:10776;width:609;height:4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14:paraId="5E561DCF" w14:textId="77777777" w:rsidR="00864BAF" w:rsidRPr="00B81585" w:rsidRDefault="00864BAF" w:rsidP="00864BAF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B81585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,x</w:t>
                        </w:r>
                      </w:p>
                    </w:txbxContent>
                  </v:textbox>
                </v:shape>
                <v:shape id="Text Box 3871" o:spid="_x0000_s1031" type="#_x0000_t202" style="position:absolute;left:1589;top:8818;width:676;height:4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14:paraId="44FB9ADB" w14:textId="77777777" w:rsidR="00864BAF" w:rsidRPr="00B81585" w:rsidRDefault="00864BAF" w:rsidP="00864BAF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B81585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Y,y</w:t>
                        </w:r>
                      </w:p>
                    </w:txbxContent>
                  </v:textbox>
                </v:shape>
                <v:shape id="Text Box 3872" o:spid="_x0000_s1032" type="#_x0000_t202" style="position:absolute;left:1197;top:10114;width:388;height:4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13EB515E" w14:textId="77777777" w:rsidR="00864BAF" w:rsidRPr="00B81585" w:rsidRDefault="00864BAF" w:rsidP="00864BAF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B81585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shape id="Text Box 3873" o:spid="_x0000_s1033" type="#_x0000_t202" style="position:absolute;left:2217;top:11130;width:388;height:4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14:paraId="39BE7B63" w14:textId="77777777" w:rsidR="00864BAF" w:rsidRPr="00B81585" w:rsidRDefault="00864BAF" w:rsidP="00864BAF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B81585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group id="Group 3874" o:spid="_x0000_s1034" style="position:absolute;left:3017;top:11135;width:528;height:282" coordorigin="4176,3390" coordsize="528,2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<v:group id="Group 3875" o:spid="_x0000_s1035" style="position:absolute;left:4369;top:3390;width:153;height:203" coordorigin="4285,3942" coordsize="153,2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<v:shapetype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AutoShape 3876" o:spid="_x0000_s1036" type="#_x0000_t5" style="position:absolute;left:4285;top:3992;width:153;height: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" fillcolor="black" strokeweight="1pt">
                      <v:fill r:id="rId8" o:title="" type="pattern"/>
                      <v:textbox>
                        <w:txbxContent>
                          <w:p w14:paraId="7AC31D0C" w14:textId="77777777" w:rsidR="0063382D" w:rsidRDefault="0063382D" w:rsidP="0063382D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  <v:oval id="Oval 3877" o:spid="_x0000_s1037" style="position:absolute;left:4336;top:3942;width:61;height: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" fillcolor="black">
                      <v:textbox>
                        <w:txbxContent>
                          <w:p w14:paraId="773A0859" w14:textId="77777777" w:rsidR="0063382D" w:rsidRDefault="0063382D" w:rsidP="0063382D">
                            <w:pPr>
                              <w:jc w:val="center"/>
                            </w:pPr>
                          </w:p>
                        </w:txbxContent>
                      </v:textbox>
                    </v:oval>
                  </v:group>
                  <v:rect id="Rectangle 3878" o:spid="_x0000_s1038" style="position:absolute;left:4176;top:3565;width:528;height:1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" fillcolor="black" stroked="f">
                    <v:fill r:id="rId8" o:title="" type="pattern"/>
                    <v:textbox>
                      <w:txbxContent>
                        <w:p w14:paraId="5E3E42A5" w14:textId="77777777" w:rsidR="0063382D" w:rsidRDefault="0063382D" w:rsidP="0063382D">
                          <w:pPr>
                            <w:jc w:val="center"/>
                          </w:pPr>
                        </w:p>
                      </w:txbxContent>
                    </v:textbox>
                  </v:rect>
                </v:group>
                <v:group id="Group 3879" o:spid="_x0000_s1039" style="position:absolute;left:1205;top:9311;width:528;height:282;rotation:90" coordorigin="4176,3390" coordsize="528,2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">
                  <v:group id="Group 3880" o:spid="_x0000_s1040" style="position:absolute;left:4369;top:3390;width:153;height:203" coordorigin="4285,3942" coordsize="153,2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  <v:shape id="AutoShape 3881" o:spid="_x0000_s1041" type="#_x0000_t5" style="position:absolute;left:4285;top:3992;width:153;height: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" fillcolor="black" strokeweight="1pt">
                      <v:fill r:id="rId8" o:title="" type="pattern"/>
                      <v:textbox>
                        <w:txbxContent>
                          <w:p w14:paraId="2C56F699" w14:textId="77777777" w:rsidR="0063382D" w:rsidRDefault="0063382D" w:rsidP="0063382D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  <v:oval id="Oval 3882" o:spid="_x0000_s1042" style="position:absolute;left:4336;top:3942;width:61;height: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" fillcolor="black">
                      <v:textbox>
                        <w:txbxContent>
                          <w:p w14:paraId="63ACF40C" w14:textId="77777777" w:rsidR="0063382D" w:rsidRDefault="0063382D" w:rsidP="0063382D">
                            <w:pPr>
                              <w:jc w:val="center"/>
                            </w:pPr>
                          </w:p>
                        </w:txbxContent>
                      </v:textbox>
                    </v:oval>
                  </v:group>
                  <v:rect id="Rectangle 3883" o:spid="_x0000_s1043" style="position:absolute;left:4176;top:3565;width:528;height:1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" fillcolor="black" stroked="f">
                    <v:fill r:id="rId8" o:title="" type="pattern"/>
                    <v:textbox>
                      <w:txbxContent>
                        <w:p w14:paraId="5B0FE7D7" w14:textId="77777777" w:rsidR="0063382D" w:rsidRDefault="0063382D" w:rsidP="0063382D">
                          <w:pPr>
                            <w:jc w:val="center"/>
                          </w:pPr>
                        </w:p>
                      </w:txbxContent>
                    </v:textbox>
                  </v:rect>
                </v:group>
                <v:shape id="Text Box 3884" o:spid="_x0000_s1044" type="#_x0000_t202" style="position:absolute;left:1602;top:10790;width:388;height:4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<v:textbox>
                    <w:txbxContent>
                      <w:p w14:paraId="4A41B126" w14:textId="77777777" w:rsidR="00864BAF" w:rsidRPr="00CD0D79" w:rsidRDefault="00864BAF" w:rsidP="00864BAF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 w:rsidRPr="00CD0D79"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shape id="Text Box 3885" o:spid="_x0000_s1045" type="#_x0000_t202" style="position:absolute;left:2921;top:10528;width:388;height:4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<v:textbox>
                    <w:txbxContent>
                      <w:p w14:paraId="0E717BDB" w14:textId="77777777" w:rsidR="00864BAF" w:rsidRPr="00CD0D79" w:rsidRDefault="00864BAF" w:rsidP="00864BAF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 w:rsidRPr="00CD0D79"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shape id="Text Box 3886" o:spid="_x0000_s1046" type="#_x0000_t202" style="position:absolute;left:1555;top:9628;width:388;height:4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v:textbox>
                    <w:txbxContent>
                      <w:p w14:paraId="235D2AFE" w14:textId="77777777" w:rsidR="00864BAF" w:rsidRPr="00CD0D79" w:rsidRDefault="00864BAF" w:rsidP="00864BAF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 w:rsidRPr="00CD0D79"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3</w:t>
                        </w:r>
                      </w:p>
                    </w:txbxContent>
                  </v:textbox>
                </v:shape>
                <v:shape id="Text Box 3887" o:spid="_x0000_s1047" type="#_x0000_t202" style="position:absolute;left:3413;top:9475;width:676;height:4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v:textbox>
                    <w:txbxContent>
                      <w:p w14:paraId="686C6025" w14:textId="77777777" w:rsidR="00864BAF" w:rsidRPr="00B81585" w:rsidRDefault="00864BAF" w:rsidP="00864BAF">
                        <w:pPr>
                          <w:rPr>
                            <w:rFonts w:ascii="Times New Roman" w:hAnsi="Times New Roman"/>
                            <w:i/>
                            <w:lang w:val="fi-FI"/>
                          </w:rPr>
                        </w:pPr>
                        <w:r w:rsidRPr="00B81585"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>F</w:t>
                        </w:r>
                      </w:p>
                    </w:txbxContent>
                  </v:textbox>
                </v:shape>
                <v:group id="Group 3888" o:spid="_x0000_s1048" style="position:absolute;left:1325;top:11138;width:528;height:282" coordorigin="4176,3390" coordsize="528,2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<v:group id="Group 3889" o:spid="_x0000_s1049" style="position:absolute;left:4369;top:3390;width:153;height:203" coordorigin="4285,3942" coordsize="153,2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  <v:shape id="AutoShape 3890" o:spid="_x0000_s1050" type="#_x0000_t5" style="position:absolute;left:4285;top:3992;width:153;height: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" fillcolor="black" strokeweight="1pt">
                      <v:fill r:id="rId8" o:title="" type="pattern"/>
                      <v:textbox>
                        <w:txbxContent>
                          <w:p w14:paraId="22BACD5F" w14:textId="77777777" w:rsidR="0063382D" w:rsidRDefault="0063382D" w:rsidP="0063382D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  <v:oval id="Oval 3891" o:spid="_x0000_s1051" style="position:absolute;left:4336;top:3942;width:61;height: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" fillcolor="black">
                      <v:textbox>
                        <w:txbxContent>
                          <w:p w14:paraId="31BD960E" w14:textId="77777777" w:rsidR="0063382D" w:rsidRDefault="0063382D" w:rsidP="0063382D">
                            <w:pPr>
                              <w:jc w:val="center"/>
                            </w:pPr>
                          </w:p>
                        </w:txbxContent>
                      </v:textbox>
                    </v:oval>
                  </v:group>
                  <v:rect id="Rectangle 3892" o:spid="_x0000_s1052" style="position:absolute;left:4176;top:3565;width:528;height:1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" fillcolor="black" stroked="f">
                    <v:fill r:id="rId8" o:title="" type="pattern"/>
                    <v:textbox>
                      <w:txbxContent>
                        <w:p w14:paraId="7ABFC16F" w14:textId="77777777" w:rsidR="0063382D" w:rsidRDefault="0063382D" w:rsidP="0063382D">
                          <w:pPr>
                            <w:jc w:val="center"/>
                          </w:pPr>
                        </w:p>
                      </w:txbxContent>
                    </v:textbox>
                  </v:rect>
                </v:group>
                <v:shape id="Text Box 3893" o:spid="_x0000_s1053" type="#_x0000_t202" style="position:absolute;left:2934;top:9462;width:388;height:4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YmZ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9+pJ+gFzeAAAA//8DAFBLAQItABQABgAIAAAAIQDb4fbL7gAAAIUBAAATAAAAAAAAAAAAAAAA&#10;AAAAAABbQ29udGVudF9UeXBlc10ueG1sUEsBAi0AFAAGAAgAAAAhAFr0LFu/AAAAFQEAAAsAAAAA&#10;AAAAAAAAAAAAHwEAAF9yZWxzLy5yZWxzUEsBAi0AFAAGAAgAAAAhABc1iZnBAAAA2wAAAA8AAAAA&#10;AAAAAAAAAAAABwIAAGRycy9kb3ducmV2LnhtbFBLBQYAAAAAAwADALcAAAD1AgAAAAA=&#10;" filled="f" stroked="f">
                  <v:textbox>
                    <w:txbxContent>
                      <w:p w14:paraId="4C626554" w14:textId="77777777" w:rsidR="00864BAF" w:rsidRPr="00CD0D79" w:rsidRDefault="00864BAF" w:rsidP="00864BAF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 w:rsidRPr="00CD0D79"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4</w:t>
                        </w:r>
                      </w:p>
                    </w:txbxContent>
                  </v:textbox>
                </v:shape>
                <v:group id="Group 3894" o:spid="_x0000_s1054" style="position:absolute;left:3211;top:9285;width:153;height:203;rotation:180" coordorigin="4285,3942" coordsize="153,2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">
                  <v:shape id="AutoShape 3895" o:spid="_x0000_s1055" type="#_x0000_t5" style="position:absolute;left:4285;top:3992;width:153;height: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" fillcolor="black" strokeweight="1pt">
                    <v:fill r:id="rId8" o:title="" type="pattern"/>
                    <v:textbox>
                      <w:txbxContent>
                        <w:p w14:paraId="5023FB1C" w14:textId="77777777" w:rsidR="0063382D" w:rsidRDefault="0063382D" w:rsidP="0063382D">
                          <w:pPr>
                            <w:jc w:val="center"/>
                          </w:pPr>
                        </w:p>
                      </w:txbxContent>
                    </v:textbox>
                  </v:shape>
                  <v:oval id="Oval 3896" o:spid="_x0000_s1056" style="position:absolute;left:4336;top:3942;width:61;height: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" fillcolor="black">
                    <v:textbox>
                      <w:txbxContent>
                        <w:p w14:paraId="0BF75813" w14:textId="77777777" w:rsidR="0063382D" w:rsidRDefault="0063382D" w:rsidP="0063382D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group id="Group 3897" o:spid="_x0000_s1057" style="position:absolute;left:3038;top:9124;width:529;height:107" coordorigin="7256,9394" coordsize="529,1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<v:rect id="Rectangle 3898" o:spid="_x0000_s1058" style="position:absolute;left:7257;top:9394;width:528;height:107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" fillcolor="black" stroked="f">
                    <v:fill r:id="rId8" o:title="" type="pattern"/>
                    <v:textbox>
                      <w:txbxContent>
                        <w:p w14:paraId="7A10FF36" w14:textId="77777777" w:rsidR="0063382D" w:rsidRDefault="0063382D" w:rsidP="0063382D">
                          <w:pPr>
                            <w:jc w:val="center"/>
                          </w:pPr>
                        </w:p>
                      </w:txbxContent>
                    </v:textbox>
                  </v:rect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3899" o:spid="_x0000_s1059" type="#_x0000_t32" style="position:absolute;left:7256;top:9498;width:52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"/>
                </v:group>
                <v:group id="Group 3900" o:spid="_x0000_s1060" style="position:absolute;left:2597;top:9793;width:454;height:418" coordorigin="8813,8473" coordsize="454,4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    <v:shape id="Text Box 3901" o:spid="_x0000_s1061" type="#_x0000_t202" style="position:absolute;left:8813;top:8473;width:454;height:4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4Wf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s+pJ+gFzeAAAA//8DAFBLAQItABQABgAIAAAAIQDb4fbL7gAAAIUBAAATAAAAAAAAAAAAAAAA&#10;AAAAAABbQ29udGVudF9UeXBlc10ueG1sUEsBAi0AFAAGAAgAAAAhAFr0LFu/AAAAFQEAAAsAAAAA&#10;AAAAAAAAAAAAHwEAAF9yZWxzLy5yZWxzUEsBAi0AFAAGAAgAAAAhAOlDhZ/BAAAA2wAAAA8AAAAA&#10;AAAAAAAAAAAABwIAAGRycy9kb3ducmV2LnhtbFBLBQYAAAAAAwADALcAAAD1AgAAAAA=&#10;" filled="f" stroked="f">
                    <v:textbox>
                      <w:txbxContent>
                        <w:p w14:paraId="316601C5" w14:textId="77777777" w:rsidR="00864BAF" w:rsidRPr="00B81585" w:rsidRDefault="00864BAF" w:rsidP="00864BAF">
                          <w:pPr>
                            <w:rPr>
                              <w:rFonts w:ascii="Times New Roman" w:hAnsi="Times New Roman"/>
                              <w:sz w:val="20"/>
                              <w:lang w:val="fi-FI"/>
                            </w:rPr>
                          </w:pPr>
                          <w:r w:rsidRPr="00B81585">
                            <w:rPr>
                              <w:rFonts w:ascii="Times New Roman" w:hAnsi="Times New Roman"/>
                              <w:sz w:val="20"/>
                              <w:lang w:val="fi-FI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3902" o:spid="_x0000_s1062" style="position:absolute;left:8873;top:8509;width:291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" filled="f" strokeweight="1pt">
                    <v:textbox>
                      <w:txbxContent>
                        <w:p w14:paraId="69500826" w14:textId="77777777" w:rsidR="0063382D" w:rsidRDefault="0063382D" w:rsidP="0063382D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group id="Group 3903" o:spid="_x0000_s1063" style="position:absolute;left:3591;top:9042;width:454;height:418" coordorigin="8813,8473" coordsize="454,4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<v:shape id="Text Box 3904" o:spid="_x0000_s1064" type="#_x0000_t202" style="position:absolute;left:8813;top:8473;width:454;height:4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" filled="f" stroked="f">
                    <v:textbox>
                      <w:txbxContent>
                        <w:p w14:paraId="167AE0FB" w14:textId="77777777" w:rsidR="00864BAF" w:rsidRPr="00B81585" w:rsidRDefault="00864BAF" w:rsidP="00864BAF">
                          <w:pPr>
                            <w:rPr>
                              <w:rFonts w:ascii="Times New Roman" w:hAnsi="Times New Roman"/>
                              <w:sz w:val="20"/>
                              <w:lang w:val="fi-FI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20"/>
                              <w:lang w:val="fi-FI"/>
                            </w:rPr>
                            <w:t>3</w:t>
                          </w:r>
                        </w:p>
                      </w:txbxContent>
                    </v:textbox>
                  </v:shape>
                  <v:oval id="Oval 3905" o:spid="_x0000_s1065" style="position:absolute;left:8873;top:8509;width:291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" filled="f" strokeweight="1pt">
                    <v:textbox>
                      <w:txbxContent>
                        <w:p w14:paraId="463F397B" w14:textId="77777777" w:rsidR="0063382D" w:rsidRDefault="0063382D" w:rsidP="0063382D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shape id="AutoShape 3906" o:spid="_x0000_s1066" type="#_x0000_t32" style="position:absolute;left:3382;top:9468;width:40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" strokeweight="1pt">
                  <v:stroke endarrow="block" endarrowwidth="narrow"/>
                </v:shape>
                <v:group id="Group 3907" o:spid="_x0000_s1067" style="position:absolute;left:1904;top:10493;width:454;height:418" coordorigin="8813,8473" coordsize="454,4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    <v:shape id="Text Box 3908" o:spid="_x0000_s1068" type="#_x0000_t202" style="position:absolute;left:8813;top:8473;width:454;height:4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Fl8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bDKoXrl/gD5PYfAAD//wMAUEsBAi0AFAAGAAgAAAAhANvh9svuAAAAhQEAABMAAAAAAAAAAAAA&#10;AAAAAAAAAFtDb250ZW50X1R5cGVzXS54bWxQSwECLQAUAAYACAAAACEAWvQsW78AAAAVAQAACwAA&#10;AAAAAAAAAAAAAAAfAQAAX3JlbHMvLnJlbHNQSwECLQAUAAYACAAAACEAX0RZfMMAAADbAAAADwAA&#10;AAAAAAAAAAAAAAAHAgAAZHJzL2Rvd25yZXYueG1sUEsFBgAAAAADAAMAtwAAAPcCAAAAAA==&#10;" filled="f" stroked="f">
                    <v:textbox>
                      <w:txbxContent>
                        <w:p w14:paraId="7101E241" w14:textId="77777777" w:rsidR="00864BAF" w:rsidRPr="00B81585" w:rsidRDefault="00864BAF" w:rsidP="00864BAF">
                          <w:pPr>
                            <w:rPr>
                              <w:rFonts w:ascii="Times New Roman" w:hAnsi="Times New Roman"/>
                              <w:sz w:val="20"/>
                              <w:lang w:val="fi-FI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20"/>
                              <w:lang w:val="fi-FI"/>
                            </w:rPr>
                            <w:t>2</w:t>
                          </w:r>
                        </w:p>
                      </w:txbxContent>
                    </v:textbox>
                  </v:shape>
                  <v:oval id="Oval 3909" o:spid="_x0000_s1069" style="position:absolute;left:8873;top:8509;width:291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" filled="f" strokeweight="1pt">
                    <v:textbox>
                      <w:txbxContent>
                        <w:p w14:paraId="12E9367B" w14:textId="77777777" w:rsidR="0063382D" w:rsidRDefault="0063382D" w:rsidP="0063382D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shape id="AutoShape 3911" o:spid="_x0000_s1070" type="#_x0000_t32" style="position:absolute;left:1602;top:9469;width:1681;height:168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"/>
                <w10:wrap type="square"/>
              </v:group>
            </w:pict>
          </mc:Fallback>
        </mc:AlternateContent>
      </w:r>
      <w:r w:rsidR="006375B9">
        <w:rPr>
          <w:rFonts w:ascii="Times New Roman" w:hAnsi="Times New Roman"/>
          <w:b/>
          <w:sz w:val="32"/>
          <w:szCs w:val="32"/>
          <w:lang w:val="en-US"/>
        </w:rPr>
        <w:t>A</w:t>
      </w:r>
      <w:r w:rsidR="000B7591" w:rsidRPr="0055698D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 w:rsidR="006375B9">
        <w:rPr>
          <w:rFonts w:ascii="Times New Roman" w:hAnsi="Times New Roman"/>
          <w:b/>
          <w:sz w:val="32"/>
          <w:szCs w:val="32"/>
          <w:lang w:val="en-US"/>
        </w:rPr>
        <w:t>3</w:t>
      </w:r>
    </w:p>
    <w:p w14:paraId="3DE62C67" w14:textId="77777777" w:rsidR="000B7591" w:rsidRPr="0015032D" w:rsidRDefault="000B7591" w:rsidP="000B7591">
      <w:pPr>
        <w:ind w:right="-6"/>
        <w:jc w:val="both"/>
        <w:rPr>
          <w:rFonts w:ascii="Times New Roman" w:hAnsi="Times New Roman"/>
          <w:color w:val="000000"/>
        </w:rPr>
      </w:pPr>
    </w:p>
    <w:p w14:paraId="42423AD8" w14:textId="5B5588DB" w:rsidR="00864BAF" w:rsidRDefault="000B7591" w:rsidP="000B7591">
      <w:pPr>
        <w:spacing w:line="360" w:lineRule="exact"/>
        <w:jc w:val="both"/>
        <w:rPr>
          <w:rFonts w:ascii="Times New Roman" w:hAnsi="Times New Roman"/>
          <w:color w:val="000000"/>
          <w:lang w:val="en-US"/>
        </w:rPr>
      </w:pPr>
      <w:r w:rsidRPr="00CD0D79">
        <w:rPr>
          <w:rFonts w:ascii="Times New Roman" w:hAnsi="Times New Roman"/>
          <w:color w:val="000000"/>
          <w:lang w:val="en-US"/>
        </w:rPr>
        <w:t xml:space="preserve">A thin slab of square shape is loaded by a point force as shown. Derive the relationship between the force </w:t>
      </w:r>
      <w:r w:rsidRPr="00CD0D79">
        <w:rPr>
          <w:rFonts w:ascii="Times New Roman" w:hAnsi="Times New Roman"/>
          <w:i/>
          <w:color w:val="000000"/>
          <w:lang w:val="en-US"/>
        </w:rPr>
        <w:t>F</w:t>
      </w:r>
      <w:r w:rsidRPr="00CD0D79">
        <w:rPr>
          <w:rFonts w:ascii="Times New Roman" w:hAnsi="Times New Roman"/>
          <w:color w:val="000000"/>
          <w:lang w:val="en-US"/>
        </w:rPr>
        <w:t xml:space="preserve"> and the displacement </w:t>
      </w:r>
      <w:r w:rsidR="008477C6">
        <w:rPr>
          <w:rFonts w:ascii="Times New Roman" w:hAnsi="Times New Roman"/>
          <w:noProof/>
          <w:color w:val="000000"/>
          <w:position w:val="-12"/>
          <w:lang w:val="en-US"/>
        </w:rPr>
        <w:drawing>
          <wp:inline distT="0" distB="0" distL="0" distR="0" wp14:anchorId="64CDA122" wp14:editId="72705ABA">
            <wp:extent cx="293370" cy="22987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0D79">
        <w:rPr>
          <w:rFonts w:ascii="Times New Roman" w:hAnsi="Times New Roman"/>
          <w:color w:val="000000"/>
          <w:lang w:val="en-US"/>
        </w:rPr>
        <w:t xml:space="preserve"> of its point of action. Young’s modulus </w:t>
      </w:r>
      <w:r w:rsidRPr="00CD0D79">
        <w:rPr>
          <w:rFonts w:ascii="Times New Roman" w:hAnsi="Times New Roman"/>
          <w:i/>
          <w:color w:val="000000"/>
          <w:lang w:val="en-US"/>
        </w:rPr>
        <w:t>E</w:t>
      </w:r>
      <w:r w:rsidRPr="00CD0D79">
        <w:rPr>
          <w:rFonts w:ascii="Times New Roman" w:hAnsi="Times New Roman"/>
          <w:color w:val="000000"/>
          <w:lang w:val="en-US"/>
        </w:rPr>
        <w:t xml:space="preserve">, Poisson’s ratio </w:t>
      </w:r>
      <w:r w:rsidR="008477C6">
        <w:rPr>
          <w:rFonts w:ascii="Times New Roman" w:hAnsi="Times New Roman"/>
          <w:noProof/>
          <w:color w:val="000000"/>
          <w:position w:val="-6"/>
          <w:lang w:val="en-US"/>
        </w:rPr>
        <w:drawing>
          <wp:inline distT="0" distB="0" distL="0" distR="0" wp14:anchorId="3FAB90F9" wp14:editId="3F0BA283">
            <wp:extent cx="127000" cy="14033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0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0D79">
        <w:rPr>
          <w:rFonts w:ascii="Times New Roman" w:hAnsi="Times New Roman"/>
          <w:color w:val="000000"/>
          <w:lang w:val="en-US"/>
        </w:rPr>
        <w:t xml:space="preserve">, and thickness of the slab </w:t>
      </w:r>
      <w:r w:rsidRPr="00CD0D79">
        <w:rPr>
          <w:rFonts w:ascii="Times New Roman" w:hAnsi="Times New Roman"/>
          <w:i/>
          <w:color w:val="000000"/>
          <w:lang w:val="en-US"/>
        </w:rPr>
        <w:t>t</w:t>
      </w:r>
      <w:r w:rsidRPr="00CD0D79">
        <w:rPr>
          <w:rFonts w:ascii="Times New Roman" w:hAnsi="Times New Roman"/>
          <w:color w:val="000000"/>
          <w:lang w:val="en-US"/>
        </w:rPr>
        <w:t xml:space="preserve"> are constants</w:t>
      </w:r>
      <w:r w:rsidRPr="00CD0D79">
        <w:rPr>
          <w:rFonts w:ascii="Times New Roman" w:hAnsi="Times New Roman"/>
          <w:i/>
          <w:color w:val="000000"/>
          <w:lang w:val="en-US"/>
        </w:rPr>
        <w:t xml:space="preserve">. </w:t>
      </w:r>
      <w:r>
        <w:rPr>
          <w:rFonts w:ascii="Times New Roman" w:hAnsi="Times New Roman"/>
          <w:color w:val="000000"/>
          <w:lang w:val="en-US"/>
        </w:rPr>
        <w:t>E</w:t>
      </w:r>
      <w:r w:rsidRPr="00CD0D79">
        <w:rPr>
          <w:rFonts w:ascii="Times New Roman" w:hAnsi="Times New Roman"/>
          <w:color w:val="000000"/>
          <w:lang w:val="en-US"/>
        </w:rPr>
        <w:t xml:space="preserve">xternal distributed forces </w:t>
      </w:r>
      <w:r>
        <w:rPr>
          <w:rFonts w:ascii="Times New Roman" w:hAnsi="Times New Roman"/>
          <w:color w:val="000000"/>
          <w:lang w:val="en-US"/>
        </w:rPr>
        <w:t>vanish.</w:t>
      </w:r>
      <w:r w:rsidRPr="00CD0D79">
        <w:rPr>
          <w:rFonts w:ascii="Times New Roman" w:hAnsi="Times New Roman"/>
          <w:color w:val="000000"/>
          <w:lang w:val="en-US"/>
        </w:rPr>
        <w:t xml:space="preserve"> Assume plane stress conditions and use </w:t>
      </w:r>
      <w:r>
        <w:rPr>
          <w:rFonts w:ascii="Times New Roman" w:hAnsi="Times New Roman"/>
          <w:color w:val="000000"/>
          <w:lang w:val="en-US"/>
        </w:rPr>
        <w:t>two linear triangle elements</w:t>
      </w:r>
      <w:r w:rsidRPr="00CD0D79">
        <w:rPr>
          <w:rFonts w:ascii="Times New Roman" w:hAnsi="Times New Roman"/>
          <w:color w:val="000000"/>
          <w:lang w:val="en-US"/>
        </w:rPr>
        <w:t>.</w:t>
      </w:r>
    </w:p>
    <w:p w14:paraId="01D838A1" w14:textId="77777777" w:rsidR="000B7591" w:rsidRPr="00B81585" w:rsidRDefault="000B7591" w:rsidP="000B7591">
      <w:pPr>
        <w:rPr>
          <w:rFonts w:ascii="Times New Roman" w:hAnsi="Times New Roman"/>
          <w:snapToGrid/>
          <w:szCs w:val="24"/>
          <w:lang w:val="en-US"/>
        </w:rPr>
      </w:pPr>
    </w:p>
    <w:p w14:paraId="5F0128E4" w14:textId="77777777" w:rsidR="000B7591" w:rsidRDefault="000B7591" w:rsidP="000B7591">
      <w:pPr>
        <w:spacing w:line="360" w:lineRule="exact"/>
        <w:rPr>
          <w:rFonts w:ascii="Times New Roman" w:hAnsi="Times New Roman"/>
          <w:b/>
          <w:snapToGrid/>
          <w:szCs w:val="24"/>
          <w:lang w:val="en-US"/>
        </w:rPr>
      </w:pPr>
      <w:r w:rsidRPr="00B81585">
        <w:rPr>
          <w:rFonts w:ascii="Times New Roman" w:hAnsi="Times New Roman"/>
          <w:b/>
          <w:snapToGrid/>
          <w:szCs w:val="24"/>
          <w:lang w:val="en-US"/>
        </w:rPr>
        <w:t>Solution</w:t>
      </w:r>
      <w:r>
        <w:rPr>
          <w:rFonts w:ascii="Times New Roman" w:hAnsi="Times New Roman"/>
          <w:b/>
          <w:snapToGrid/>
          <w:szCs w:val="24"/>
          <w:lang w:val="en-US"/>
        </w:rPr>
        <w:t xml:space="preserve"> template</w:t>
      </w:r>
    </w:p>
    <w:p w14:paraId="4A8A99B5" w14:textId="77777777" w:rsidR="006F504A" w:rsidRPr="0015032D" w:rsidRDefault="006F504A" w:rsidP="006F504A">
      <w:pPr>
        <w:tabs>
          <w:tab w:val="left" w:pos="567"/>
          <w:tab w:val="left" w:pos="1701"/>
          <w:tab w:val="left" w:pos="2268"/>
        </w:tabs>
        <w:spacing w:line="360" w:lineRule="exact"/>
        <w:rPr>
          <w:rFonts w:ascii="Times New Roman" w:hAnsi="Times New Roman"/>
          <w:snapToGrid/>
          <w:szCs w:val="24"/>
          <w:lang w:val="en-US" w:eastAsia="fi-FI"/>
        </w:rPr>
      </w:pPr>
      <w:r w:rsidRPr="0015032D">
        <w:rPr>
          <w:rFonts w:ascii="Times New Roman" w:hAnsi="Times New Roman"/>
          <w:snapToGrid/>
          <w:szCs w:val="24"/>
          <w:lang w:val="en-US" w:eastAsia="fi-FI"/>
        </w:rPr>
        <w:t xml:space="preserve">Under the plane stress conditions, the virtual work densities (virtual works per unit area) of the thin slab model </w:t>
      </w:r>
      <w:r>
        <w:rPr>
          <w:rFonts w:ascii="Times New Roman" w:hAnsi="Times New Roman"/>
          <w:snapToGrid/>
          <w:szCs w:val="24"/>
          <w:lang w:val="en-US" w:eastAsia="fi-FI"/>
        </w:rPr>
        <w:t>are given by</w:t>
      </w:r>
    </w:p>
    <w:p w14:paraId="42378E4B" w14:textId="77777777" w:rsidR="006F504A" w:rsidRPr="0015032D" w:rsidRDefault="006F504A" w:rsidP="006F504A">
      <w:pPr>
        <w:ind w:left="426" w:hanging="426"/>
        <w:rPr>
          <w:rFonts w:ascii="Times New Roman" w:hAnsi="Times New Roman"/>
          <w:snapToGrid/>
          <w:color w:val="000000"/>
          <w:szCs w:val="24"/>
          <w:lang w:val="en-US"/>
        </w:rPr>
      </w:pPr>
    </w:p>
    <w:p w14:paraId="685AAF68" w14:textId="19421E83" w:rsidR="006F504A" w:rsidRPr="0015032D" w:rsidRDefault="00903E7F" w:rsidP="006F504A">
      <w:pPr>
        <w:tabs>
          <w:tab w:val="left" w:pos="567"/>
          <w:tab w:val="left" w:pos="1701"/>
          <w:tab w:val="left" w:pos="2268"/>
        </w:tabs>
        <w:rPr>
          <w:rFonts w:ascii="Times New Roman" w:hAnsi="Times New Roman"/>
          <w:b/>
          <w:noProof/>
          <w:snapToGrid/>
          <w:position w:val="-52"/>
          <w:szCs w:val="24"/>
          <w:lang w:val="en-US" w:eastAsia="fi-FI"/>
        </w:rPr>
      </w:pPr>
      <w:r w:rsidRPr="00903E7F">
        <w:rPr>
          <w:position w:val="-50"/>
        </w:rPr>
        <w:object w:dxaOrig="5480" w:dyaOrig="1180" w14:anchorId="05CBEA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3.95pt;height:58.6pt" o:ole="">
            <v:imagedata r:id="rId11" o:title=""/>
          </v:shape>
          <o:OLEObject Type="Embed" ProgID="Equation.DSMT4" ShapeID="_x0000_i1025" DrawAspect="Content" ObjectID="_1792830896" r:id="rId12"/>
        </w:object>
      </w:r>
      <w:r w:rsidR="006F504A" w:rsidRPr="0015032D">
        <w:rPr>
          <w:rFonts w:ascii="Times New Roman" w:hAnsi="Times New Roman"/>
          <w:noProof/>
          <w:snapToGrid/>
          <w:szCs w:val="24"/>
          <w:lang w:val="en-US" w:eastAsia="fi-FI"/>
        </w:rPr>
        <w:t xml:space="preserve"> </w:t>
      </w:r>
      <w:r w:rsidR="006F504A">
        <w:rPr>
          <w:rFonts w:ascii="Times New Roman" w:hAnsi="Times New Roman"/>
          <w:noProof/>
          <w:snapToGrid/>
          <w:szCs w:val="24"/>
          <w:lang w:val="en-US" w:eastAsia="fi-FI"/>
        </w:rPr>
        <w:t xml:space="preserve">and </w:t>
      </w:r>
      <w:bookmarkStart w:id="0" w:name="MTBlankEqn"/>
      <w:r w:rsidRPr="00903E7F">
        <w:rPr>
          <w:position w:val="-34"/>
        </w:rPr>
        <w:object w:dxaOrig="2079" w:dyaOrig="840" w14:anchorId="7C627F24">
          <v:shape id="_x0000_i1026" type="#_x0000_t75" style="width:103.75pt;height:42.1pt" o:ole="">
            <v:imagedata r:id="rId13" o:title=""/>
          </v:shape>
          <o:OLEObject Type="Embed" ProgID="Equation.DSMT4" ShapeID="_x0000_i1026" DrawAspect="Content" ObjectID="_1792830897" r:id="rId14"/>
        </w:object>
      </w:r>
      <w:bookmarkEnd w:id="0"/>
      <w:r w:rsidR="006F504A" w:rsidRPr="0015032D">
        <w:rPr>
          <w:rFonts w:ascii="Times New Roman" w:hAnsi="Times New Roman"/>
          <w:noProof/>
          <w:snapToGrid/>
          <w:szCs w:val="24"/>
          <w:lang w:val="en-US" w:eastAsia="fi-FI"/>
        </w:rPr>
        <w:t>where</w:t>
      </w:r>
    </w:p>
    <w:p w14:paraId="7A0812A7" w14:textId="77777777" w:rsidR="006F504A" w:rsidRPr="0015032D" w:rsidRDefault="006F504A" w:rsidP="006F504A">
      <w:pPr>
        <w:rPr>
          <w:rFonts w:ascii="Times New Roman" w:hAnsi="Times New Roman"/>
        </w:rPr>
      </w:pPr>
    </w:p>
    <w:p w14:paraId="22C083C3" w14:textId="6F1F05B6" w:rsidR="006F504A" w:rsidRPr="00DC1365" w:rsidRDefault="00903E7F" w:rsidP="006F504A">
      <w:pPr>
        <w:rPr>
          <w:rFonts w:ascii="Times New Roman" w:hAnsi="Times New Roman"/>
        </w:rPr>
      </w:pPr>
      <w:r w:rsidRPr="00903E7F">
        <w:rPr>
          <w:position w:val="-50"/>
        </w:rPr>
        <w:object w:dxaOrig="3159" w:dyaOrig="1120" w14:anchorId="3B0B218A">
          <v:shape id="_x0000_i1027" type="#_x0000_t75" style="width:158.05pt;height:56.15pt" o:ole="">
            <v:imagedata r:id="rId15" o:title=""/>
          </v:shape>
          <o:OLEObject Type="Embed" ProgID="Equation.DSMT4" ShapeID="_x0000_i1027" DrawAspect="Content" ObjectID="_1792830898" r:id="rId16"/>
        </w:object>
      </w:r>
      <w:r w:rsidR="006F504A">
        <w:rPr>
          <w:rFonts w:ascii="Times New Roman" w:hAnsi="Times New Roman"/>
          <w:snapToGrid/>
          <w:color w:val="000000"/>
          <w:szCs w:val="24"/>
          <w:lang w:val="en-US"/>
        </w:rPr>
        <w:t>.</w:t>
      </w:r>
    </w:p>
    <w:p w14:paraId="4E8B8351" w14:textId="77777777" w:rsidR="006F504A" w:rsidRPr="0015032D" w:rsidRDefault="006F504A" w:rsidP="006F504A">
      <w:pPr>
        <w:rPr>
          <w:rFonts w:ascii="Times New Roman" w:hAnsi="Times New Roman"/>
        </w:rPr>
      </w:pPr>
    </w:p>
    <w:p w14:paraId="59398C19" w14:textId="09AEF6EF" w:rsidR="000B7591" w:rsidRPr="00D72E3B" w:rsidRDefault="008D4A45" w:rsidP="000B7591">
      <w:pPr>
        <w:spacing w:line="360" w:lineRule="exact"/>
        <w:jc w:val="both"/>
        <w:rPr>
          <w:rFonts w:ascii="Times New Roman" w:hAnsi="Times New Roman"/>
          <w:snapToGrid/>
          <w:color w:val="000000"/>
          <w:szCs w:val="24"/>
          <w:lang w:val="en-US"/>
        </w:rPr>
      </w:pPr>
      <w:r>
        <w:rPr>
          <w:rFonts w:ascii="Times New Roman" w:hAnsi="Times New Roman"/>
          <w:snapToGrid/>
          <w:color w:val="000000"/>
          <w:szCs w:val="24"/>
          <w:lang w:val="en-US"/>
        </w:rPr>
        <w:t xml:space="preserve">All nodes of element 2 are fixed so its element contribution </w:t>
      </w:r>
      <w:proofErr w:type="gramStart"/>
      <w:r>
        <w:rPr>
          <w:rFonts w:ascii="Times New Roman" w:hAnsi="Times New Roman"/>
          <w:snapToGrid/>
          <w:color w:val="000000"/>
          <w:szCs w:val="24"/>
          <w:lang w:val="en-US"/>
        </w:rPr>
        <w:t>vanishes</w:t>
      </w:r>
      <w:proofErr w:type="gramEnd"/>
      <w:r w:rsidR="00D72E3B">
        <w:rPr>
          <w:rFonts w:ascii="Times New Roman" w:hAnsi="Times New Roman"/>
          <w:snapToGrid/>
          <w:color w:val="000000"/>
          <w:szCs w:val="24"/>
          <w:lang w:val="en-US"/>
        </w:rPr>
        <w:t xml:space="preserve"> </w:t>
      </w:r>
      <w:r>
        <w:rPr>
          <w:rFonts w:ascii="Times New Roman" w:hAnsi="Times New Roman"/>
          <w:snapToGrid/>
          <w:color w:val="000000"/>
          <w:szCs w:val="24"/>
          <w:lang w:val="en-US"/>
        </w:rPr>
        <w:t>and it is enough to consider only element</w:t>
      </w:r>
      <w:r w:rsidR="007264A1">
        <w:rPr>
          <w:rFonts w:ascii="Times New Roman" w:hAnsi="Times New Roman"/>
          <w:snapToGrid/>
          <w:color w:val="000000"/>
          <w:szCs w:val="24"/>
          <w:lang w:val="en-US"/>
        </w:rPr>
        <w:t>s</w:t>
      </w:r>
      <w:r>
        <w:rPr>
          <w:rFonts w:ascii="Times New Roman" w:hAnsi="Times New Roman"/>
          <w:snapToGrid/>
          <w:color w:val="000000"/>
          <w:szCs w:val="24"/>
          <w:lang w:val="en-US"/>
        </w:rPr>
        <w:t xml:space="preserve"> 1 and 3. </w:t>
      </w:r>
      <w:r w:rsidR="000B7591" w:rsidRPr="00B81585">
        <w:rPr>
          <w:rFonts w:ascii="Times New Roman" w:hAnsi="Times New Roman"/>
          <w:snapToGrid/>
          <w:color w:val="000000"/>
          <w:szCs w:val="24"/>
          <w:lang w:val="en-US"/>
        </w:rPr>
        <w:t>Let us start with the shape functions of element 1</w:t>
      </w:r>
      <w:r>
        <w:rPr>
          <w:rFonts w:ascii="Times New Roman" w:hAnsi="Times New Roman"/>
          <w:snapToGrid/>
          <w:color w:val="000000"/>
          <w:szCs w:val="24"/>
          <w:lang w:val="en-US"/>
        </w:rPr>
        <w:t>. As two of the edges are aligned with the coordinate axes, deducing the shape function expressions is not too difficult</w:t>
      </w:r>
    </w:p>
    <w:p w14:paraId="0FC0747A" w14:textId="77777777" w:rsidR="000B7591" w:rsidRPr="008D4A45" w:rsidRDefault="000B7591" w:rsidP="006375B9"/>
    <w:p w14:paraId="6541142E" w14:textId="139967EA" w:rsidR="000B7591" w:rsidRPr="008D4A45" w:rsidRDefault="00903E7F" w:rsidP="006375B9">
      <w:r w:rsidRPr="00903E7F">
        <w:rPr>
          <w:position w:val="-12"/>
        </w:rPr>
        <w:object w:dxaOrig="2180" w:dyaOrig="360" w14:anchorId="45F67AF0">
          <v:shape id="_x0000_i1028" type="#_x0000_t75" style="width:109.2pt;height:18.3pt" o:ole="">
            <v:imagedata r:id="rId17" o:title=""/>
          </v:shape>
          <o:OLEObject Type="Embed" ProgID="Equation.DSMT4" ShapeID="_x0000_i1028" DrawAspect="Content" ObjectID="_1792830899" r:id="rId18"/>
        </w:object>
      </w:r>
      <w:proofErr w:type="gramStart"/>
      <w:r w:rsidR="008D4A45" w:rsidRPr="008D4A45">
        <w:t xml:space="preserve">,   </w:t>
      </w:r>
      <w:proofErr w:type="gramEnd"/>
      <w:r w:rsidR="008D4A45" w:rsidRPr="008D4A45">
        <w:t xml:space="preserve"> </w:t>
      </w:r>
      <w:r w:rsidRPr="00903E7F">
        <w:rPr>
          <w:position w:val="-12"/>
        </w:rPr>
        <w:object w:dxaOrig="2200" w:dyaOrig="360" w14:anchorId="37A395D9">
          <v:shape id="_x0000_i1029" type="#_x0000_t75" style="width:109.85pt;height:18.3pt" o:ole="">
            <v:imagedata r:id="rId19" o:title=""/>
          </v:shape>
          <o:OLEObject Type="Embed" ProgID="Equation.DSMT4" ShapeID="_x0000_i1029" DrawAspect="Content" ObjectID="_1792830900" r:id="rId20"/>
        </w:object>
      </w:r>
      <w:r w:rsidR="000B7591" w:rsidRPr="008D4A45">
        <w:t xml:space="preserve"> </w:t>
      </w:r>
      <w:r w:rsidR="008D4A45">
        <w:t xml:space="preserve">, and   </w:t>
      </w:r>
      <w:r w:rsidRPr="00903E7F">
        <w:rPr>
          <w:position w:val="-12"/>
        </w:rPr>
        <w:object w:dxaOrig="3540" w:dyaOrig="360" w14:anchorId="5B348620">
          <v:shape id="_x0000_i1030" type="#_x0000_t75" style="width:176.95pt;height:18.3pt" o:ole="">
            <v:imagedata r:id="rId21" o:title=""/>
          </v:shape>
          <o:OLEObject Type="Embed" ProgID="Equation.DSMT4" ShapeID="_x0000_i1030" DrawAspect="Content" ObjectID="_1792830901" r:id="rId22"/>
        </w:object>
      </w:r>
      <w:r w:rsidR="008D4A45">
        <w:t>.</w:t>
      </w:r>
    </w:p>
    <w:p w14:paraId="0CB01AD5" w14:textId="77777777" w:rsidR="008D4A45" w:rsidRPr="008D4A45" w:rsidRDefault="008D4A45" w:rsidP="006375B9"/>
    <w:p w14:paraId="5B0202FE" w14:textId="77777777" w:rsidR="000B7591" w:rsidRPr="00B81585" w:rsidRDefault="000B7591" w:rsidP="000B7591">
      <w:pPr>
        <w:spacing w:line="360" w:lineRule="exact"/>
        <w:rPr>
          <w:rFonts w:ascii="Times New Roman" w:hAnsi="Times New Roman"/>
          <w:snapToGrid/>
          <w:szCs w:val="24"/>
          <w:lang w:val="en-US"/>
        </w:rPr>
      </w:pPr>
      <w:r w:rsidRPr="00B81585">
        <w:rPr>
          <w:rFonts w:ascii="Times New Roman" w:hAnsi="Times New Roman"/>
          <w:snapToGrid/>
          <w:color w:val="000000"/>
          <w:szCs w:val="24"/>
          <w:lang w:val="en-US"/>
        </w:rPr>
        <w:t xml:space="preserve">Approximations to the displacement components and their derivatives with respect to </w:t>
      </w:r>
      <w:r w:rsidRPr="00B81585">
        <w:rPr>
          <w:rFonts w:ascii="Times New Roman" w:hAnsi="Times New Roman"/>
          <w:i/>
          <w:snapToGrid/>
          <w:color w:val="000000"/>
          <w:szCs w:val="24"/>
          <w:lang w:val="en-US"/>
        </w:rPr>
        <w:t>x</w:t>
      </w:r>
      <w:r w:rsidRPr="00B81585">
        <w:rPr>
          <w:rFonts w:ascii="Times New Roman" w:hAnsi="Times New Roman"/>
          <w:snapToGrid/>
          <w:color w:val="000000"/>
          <w:szCs w:val="24"/>
          <w:lang w:val="en-US"/>
        </w:rPr>
        <w:t xml:space="preserve"> and </w:t>
      </w:r>
      <w:r w:rsidRPr="00B81585">
        <w:rPr>
          <w:rFonts w:ascii="Times New Roman" w:hAnsi="Times New Roman"/>
          <w:i/>
          <w:snapToGrid/>
          <w:color w:val="000000"/>
          <w:szCs w:val="24"/>
          <w:lang w:val="en-US"/>
        </w:rPr>
        <w:t>y</w:t>
      </w:r>
      <w:r w:rsidRPr="00B81585">
        <w:rPr>
          <w:rFonts w:ascii="Times New Roman" w:hAnsi="Times New Roman"/>
          <w:snapToGrid/>
          <w:color w:val="000000"/>
          <w:szCs w:val="24"/>
          <w:lang w:val="en-US"/>
        </w:rPr>
        <w:t xml:space="preserve"> are</w:t>
      </w:r>
    </w:p>
    <w:p w14:paraId="7739AB27" w14:textId="77777777" w:rsidR="000B7591" w:rsidRPr="00AA5A60" w:rsidRDefault="000B7591" w:rsidP="006375B9">
      <w:pPr>
        <w:rPr>
          <w:rFonts w:ascii="Times New Roman" w:hAnsi="Times New Roman"/>
          <w:szCs w:val="24"/>
        </w:rPr>
      </w:pPr>
    </w:p>
    <w:p w14:paraId="7A67F20C" w14:textId="08C7B975" w:rsidR="000B7591" w:rsidRPr="00AA5A60" w:rsidRDefault="00903E7F" w:rsidP="006375B9">
      <w:pPr>
        <w:rPr>
          <w:rFonts w:ascii="Times New Roman" w:hAnsi="Times New Roman"/>
          <w:szCs w:val="24"/>
        </w:rPr>
      </w:pPr>
      <w:r w:rsidRPr="00903E7F">
        <w:rPr>
          <w:position w:val="-10"/>
        </w:rPr>
        <w:object w:dxaOrig="3440" w:dyaOrig="400" w14:anchorId="72C32754">
          <v:shape id="_x0000_i1031" type="#_x0000_t75" style="width:172.05pt;height:20.15pt" o:ole="">
            <v:imagedata r:id="rId23" o:title=""/>
          </v:shape>
          <o:OLEObject Type="Embed" ProgID="Equation.DSMT4" ShapeID="_x0000_i1031" DrawAspect="Content" ObjectID="_1792830902" r:id="rId24"/>
        </w:object>
      </w:r>
      <w:proofErr w:type="gramStart"/>
      <w:r w:rsidR="000B7591" w:rsidRPr="00AA5A60">
        <w:rPr>
          <w:rFonts w:ascii="Times New Roman" w:hAnsi="Times New Roman"/>
          <w:szCs w:val="24"/>
        </w:rPr>
        <w:t xml:space="preserve">,   </w:t>
      </w:r>
      <w:proofErr w:type="gramEnd"/>
      <w:r w:rsidRPr="00903E7F">
        <w:rPr>
          <w:position w:val="-24"/>
        </w:rPr>
        <w:object w:dxaOrig="2420" w:dyaOrig="620" w14:anchorId="257D969E">
          <v:shape id="_x0000_i1032" type="#_x0000_t75" style="width:120.8pt;height:31.1pt" o:ole="">
            <v:imagedata r:id="rId25" o:title=""/>
          </v:shape>
          <o:OLEObject Type="Embed" ProgID="Equation.DSMT4" ShapeID="_x0000_i1032" DrawAspect="Content" ObjectID="_1792830903" r:id="rId26"/>
        </w:object>
      </w:r>
      <w:r w:rsidR="000B7591" w:rsidRPr="00AA5A60">
        <w:rPr>
          <w:rFonts w:ascii="Times New Roman" w:hAnsi="Times New Roman"/>
          <w:szCs w:val="24"/>
        </w:rPr>
        <w:t xml:space="preserve">,  and  </w:t>
      </w:r>
      <w:r w:rsidRPr="00903E7F">
        <w:rPr>
          <w:position w:val="-28"/>
        </w:rPr>
        <w:object w:dxaOrig="2420" w:dyaOrig="660" w14:anchorId="0031D7C2">
          <v:shape id="_x0000_i1033" type="#_x0000_t75" style="width:120.8pt;height:32.95pt" o:ole="">
            <v:imagedata r:id="rId27" o:title=""/>
          </v:shape>
          <o:OLEObject Type="Embed" ProgID="Equation.DSMT4" ShapeID="_x0000_i1033" DrawAspect="Content" ObjectID="_1792830904" r:id="rId28"/>
        </w:object>
      </w:r>
      <w:r w:rsidR="006F504A">
        <w:rPr>
          <w:rFonts w:ascii="Times New Roman" w:hAnsi="Times New Roman"/>
        </w:rPr>
        <w:t>,</w:t>
      </w:r>
    </w:p>
    <w:p w14:paraId="00BDB25F" w14:textId="77777777" w:rsidR="000B7591" w:rsidRPr="00AA5A60" w:rsidRDefault="000B7591" w:rsidP="006375B9">
      <w:pPr>
        <w:rPr>
          <w:rFonts w:ascii="Times New Roman" w:hAnsi="Times New Roman"/>
          <w:szCs w:val="24"/>
        </w:rPr>
      </w:pPr>
    </w:p>
    <w:p w14:paraId="08708B4E" w14:textId="2144D589" w:rsidR="000B7591" w:rsidRPr="00AA5A60" w:rsidRDefault="00903E7F" w:rsidP="006375B9">
      <w:pPr>
        <w:rPr>
          <w:rFonts w:ascii="Times New Roman" w:hAnsi="Times New Roman"/>
          <w:szCs w:val="24"/>
        </w:rPr>
      </w:pPr>
      <w:r w:rsidRPr="00903E7F">
        <w:rPr>
          <w:position w:val="-10"/>
        </w:rPr>
        <w:object w:dxaOrig="3440" w:dyaOrig="400" w14:anchorId="44508974">
          <v:shape id="_x0000_i1034" type="#_x0000_t75" style="width:172.05pt;height:20.15pt" o:ole="">
            <v:imagedata r:id="rId29" o:title=""/>
          </v:shape>
          <o:OLEObject Type="Embed" ProgID="Equation.DSMT4" ShapeID="_x0000_i1034" DrawAspect="Content" ObjectID="_1792830905" r:id="rId30"/>
        </w:object>
      </w:r>
      <w:proofErr w:type="gramStart"/>
      <w:r w:rsidR="000B7591" w:rsidRPr="00AA5A60">
        <w:rPr>
          <w:rFonts w:ascii="Times New Roman" w:hAnsi="Times New Roman"/>
          <w:szCs w:val="24"/>
        </w:rPr>
        <w:t xml:space="preserve">, </w:t>
      </w:r>
      <w:r w:rsidR="003F24D2">
        <w:rPr>
          <w:rFonts w:ascii="Times New Roman" w:hAnsi="Times New Roman"/>
          <w:szCs w:val="24"/>
        </w:rPr>
        <w:t xml:space="preserve"> </w:t>
      </w:r>
      <w:r w:rsidR="000B7591" w:rsidRPr="00AA5A60">
        <w:rPr>
          <w:rFonts w:ascii="Times New Roman" w:hAnsi="Times New Roman"/>
          <w:szCs w:val="24"/>
        </w:rPr>
        <w:t xml:space="preserve"> </w:t>
      </w:r>
      <w:proofErr w:type="gramEnd"/>
      <w:r w:rsidRPr="00903E7F">
        <w:rPr>
          <w:position w:val="-24"/>
        </w:rPr>
        <w:object w:dxaOrig="2400" w:dyaOrig="620" w14:anchorId="3B253C12">
          <v:shape id="_x0000_i1035" type="#_x0000_t75" style="width:120.2pt;height:31.1pt" o:ole="">
            <v:imagedata r:id="rId31" o:title=""/>
          </v:shape>
          <o:OLEObject Type="Embed" ProgID="Equation.DSMT4" ShapeID="_x0000_i1035" DrawAspect="Content" ObjectID="_1792830906" r:id="rId32"/>
        </w:object>
      </w:r>
      <w:r w:rsidR="000B7591" w:rsidRPr="00AA5A60">
        <w:rPr>
          <w:rFonts w:ascii="Times New Roman" w:hAnsi="Times New Roman"/>
          <w:szCs w:val="24"/>
        </w:rPr>
        <w:t xml:space="preserve">,  </w:t>
      </w:r>
      <w:r w:rsidR="003F24D2">
        <w:rPr>
          <w:rFonts w:ascii="Times New Roman" w:hAnsi="Times New Roman"/>
          <w:szCs w:val="24"/>
        </w:rPr>
        <w:t xml:space="preserve"> </w:t>
      </w:r>
      <w:r w:rsidR="000B7591" w:rsidRPr="00AA5A60">
        <w:rPr>
          <w:rFonts w:ascii="Times New Roman" w:hAnsi="Times New Roman"/>
          <w:szCs w:val="24"/>
        </w:rPr>
        <w:t xml:space="preserve">and  </w:t>
      </w:r>
      <w:r w:rsidRPr="00903E7F">
        <w:rPr>
          <w:position w:val="-28"/>
        </w:rPr>
        <w:object w:dxaOrig="2400" w:dyaOrig="660" w14:anchorId="73BBB5EF">
          <v:shape id="_x0000_i1036" type="#_x0000_t75" style="width:120.2pt;height:32.95pt" o:ole="">
            <v:imagedata r:id="rId33" o:title=""/>
          </v:shape>
          <o:OLEObject Type="Embed" ProgID="Equation.DSMT4" ShapeID="_x0000_i1036" DrawAspect="Content" ObjectID="_1792830907" r:id="rId34"/>
        </w:object>
      </w:r>
      <w:r w:rsidR="000B7591" w:rsidRPr="00AA5A60">
        <w:rPr>
          <w:rFonts w:ascii="Times New Roman" w:hAnsi="Times New Roman"/>
        </w:rPr>
        <w:t>.</w:t>
      </w:r>
    </w:p>
    <w:p w14:paraId="609CE9EE" w14:textId="77777777" w:rsidR="000B7591" w:rsidRPr="00AA5A60" w:rsidRDefault="000B7591" w:rsidP="006375B9">
      <w:pPr>
        <w:rPr>
          <w:rFonts w:ascii="Times New Roman" w:hAnsi="Times New Roman"/>
          <w:snapToGrid/>
          <w:szCs w:val="24"/>
          <w:lang w:val="en-US"/>
        </w:rPr>
      </w:pPr>
    </w:p>
    <w:p w14:paraId="7EC73672" w14:textId="77777777" w:rsidR="000B7591" w:rsidRPr="00B81585" w:rsidRDefault="000B7591" w:rsidP="000B7591">
      <w:pPr>
        <w:spacing w:line="360" w:lineRule="exact"/>
        <w:jc w:val="both"/>
        <w:rPr>
          <w:rFonts w:ascii="Times New Roman" w:hAnsi="Times New Roman"/>
          <w:snapToGrid/>
          <w:szCs w:val="24"/>
          <w:lang w:val="en-US"/>
        </w:rPr>
      </w:pPr>
      <w:r w:rsidRPr="00B81585">
        <w:rPr>
          <w:rFonts w:ascii="Times New Roman" w:hAnsi="Times New Roman"/>
          <w:snapToGrid/>
          <w:szCs w:val="24"/>
          <w:lang w:val="en-US"/>
        </w:rPr>
        <w:t>When the approximations are substituted there, the virtual work density of thin slab model simplifies to (plane stress conditions, only the internal part is needed)</w:t>
      </w:r>
    </w:p>
    <w:p w14:paraId="3B80B9FC" w14:textId="77777777" w:rsidR="000B7591" w:rsidRPr="00B81585" w:rsidRDefault="000B7591" w:rsidP="000B7591">
      <w:pPr>
        <w:rPr>
          <w:rFonts w:ascii="Times New Roman" w:hAnsi="Times New Roman"/>
          <w:color w:val="000000"/>
          <w:position w:val="-12"/>
          <w:lang w:val="en-US"/>
        </w:rPr>
      </w:pPr>
    </w:p>
    <w:p w14:paraId="546BDB14" w14:textId="3E5C4249" w:rsidR="000B7591" w:rsidRPr="006F504A" w:rsidRDefault="00903E7F" w:rsidP="006F504A">
      <w:pPr>
        <w:rPr>
          <w:rFonts w:ascii="Times New Roman" w:hAnsi="Times New Roman"/>
        </w:rPr>
      </w:pPr>
      <w:r w:rsidRPr="00903E7F">
        <w:rPr>
          <w:position w:val="-50"/>
        </w:rPr>
        <w:object w:dxaOrig="9220" w:dyaOrig="1180" w14:anchorId="291F8760">
          <v:shape id="_x0000_i1037" type="#_x0000_t75" style="width:461.3pt;height:58.6pt" o:ole="">
            <v:imagedata r:id="rId35" o:title=""/>
          </v:shape>
          <o:OLEObject Type="Embed" ProgID="Equation.DSMT4" ShapeID="_x0000_i1037" DrawAspect="Content" ObjectID="_1792830908" r:id="rId36"/>
        </w:object>
      </w:r>
      <w:r w:rsidR="000B7591" w:rsidRPr="006F504A">
        <w:rPr>
          <w:rFonts w:ascii="Times New Roman" w:hAnsi="Times New Roman"/>
        </w:rPr>
        <w:t xml:space="preserve"> .    </w:t>
      </w:r>
    </w:p>
    <w:p w14:paraId="48C062A2" w14:textId="77777777" w:rsidR="000B7591" w:rsidRPr="006F504A" w:rsidRDefault="000B7591" w:rsidP="006F504A">
      <w:pPr>
        <w:rPr>
          <w:rFonts w:ascii="Times New Roman" w:hAnsi="Times New Roman"/>
        </w:rPr>
      </w:pPr>
    </w:p>
    <w:p w14:paraId="1794CEED" w14:textId="77777777" w:rsidR="000B7591" w:rsidRPr="006F504A" w:rsidRDefault="000B7591" w:rsidP="006F504A">
      <w:pPr>
        <w:spacing w:line="360" w:lineRule="exact"/>
        <w:rPr>
          <w:rFonts w:ascii="Times New Roman" w:hAnsi="Times New Roman"/>
        </w:rPr>
      </w:pPr>
      <w:r w:rsidRPr="006F504A">
        <w:rPr>
          <w:rFonts w:ascii="Times New Roman" w:hAnsi="Times New Roman"/>
        </w:rPr>
        <w:t>Integration over the domain occupied by the element gives the element contribution</w:t>
      </w:r>
      <w:r w:rsidR="006F504A" w:rsidRPr="006F504A">
        <w:rPr>
          <w:rFonts w:ascii="Times New Roman" w:hAnsi="Times New Roman"/>
        </w:rPr>
        <w:t xml:space="preserve"> (notice that the integrand is </w:t>
      </w:r>
      <w:proofErr w:type="gramStart"/>
      <w:r w:rsidR="006F504A" w:rsidRPr="006F504A">
        <w:rPr>
          <w:rFonts w:ascii="Times New Roman" w:hAnsi="Times New Roman"/>
        </w:rPr>
        <w:t>constant</w:t>
      </w:r>
      <w:proofErr w:type="gramEnd"/>
      <w:r w:rsidR="006F504A" w:rsidRPr="006F504A">
        <w:rPr>
          <w:rFonts w:ascii="Times New Roman" w:hAnsi="Times New Roman"/>
        </w:rPr>
        <w:t xml:space="preserve"> so it is enough to multiply by the area of the triangle)</w:t>
      </w:r>
    </w:p>
    <w:p w14:paraId="42D3070E" w14:textId="77777777" w:rsidR="000B7591" w:rsidRPr="006375B9" w:rsidRDefault="000B7591" w:rsidP="006375B9">
      <w:pPr>
        <w:rPr>
          <w:rFonts w:ascii="Times New Roman" w:hAnsi="Times New Roman"/>
          <w:b/>
          <w:noProof/>
          <w:snapToGrid/>
          <w:position w:val="-28"/>
          <w:szCs w:val="24"/>
          <w:lang w:val="en-US"/>
        </w:rPr>
      </w:pPr>
    </w:p>
    <w:p w14:paraId="34C27D54" w14:textId="62F2F522" w:rsidR="000B7591" w:rsidRPr="006375B9" w:rsidRDefault="00903E7F" w:rsidP="006375B9">
      <w:pPr>
        <w:tabs>
          <w:tab w:val="left" w:pos="426"/>
        </w:tabs>
        <w:rPr>
          <w:rFonts w:ascii="Times New Roman" w:hAnsi="Times New Roman"/>
          <w:b/>
          <w:noProof/>
          <w:snapToGrid/>
          <w:position w:val="-28"/>
          <w:szCs w:val="24"/>
          <w:lang w:val="en-US"/>
        </w:rPr>
      </w:pPr>
      <w:r w:rsidRPr="00903E7F">
        <w:rPr>
          <w:position w:val="-20"/>
        </w:rPr>
        <w:object w:dxaOrig="5640" w:dyaOrig="499" w14:anchorId="2307657A">
          <v:shape id="_x0000_i1038" type="#_x0000_t75" style="width:281.9pt;height:25pt" o:ole="">
            <v:imagedata r:id="rId37" o:title=""/>
          </v:shape>
          <o:OLEObject Type="Embed" ProgID="Equation.DSMT4" ShapeID="_x0000_i1038" DrawAspect="Content" ObjectID="_1792830909" r:id="rId38"/>
        </w:object>
      </w:r>
      <w:r w:rsidR="000B7591" w:rsidRPr="006375B9">
        <w:rPr>
          <w:rFonts w:ascii="Times New Roman" w:hAnsi="Times New Roman"/>
          <w:snapToGrid/>
          <w:color w:val="000000"/>
          <w:szCs w:val="24"/>
          <w:lang w:val="en-US"/>
        </w:rPr>
        <w:t>.</w:t>
      </w:r>
      <w:r w:rsidR="000B7591" w:rsidRPr="006375B9">
        <w:rPr>
          <w:rFonts w:ascii="Times New Roman" w:hAnsi="Times New Roman"/>
          <w:b/>
          <w:noProof/>
          <w:snapToGrid/>
          <w:position w:val="-28"/>
          <w:szCs w:val="24"/>
          <w:lang w:val="en-US"/>
        </w:rPr>
        <w:t xml:space="preserve">  </w:t>
      </w:r>
    </w:p>
    <w:p w14:paraId="244EBFCE" w14:textId="77777777" w:rsidR="000B7591" w:rsidRPr="006375B9" w:rsidRDefault="000B7591" w:rsidP="006375B9">
      <w:pPr>
        <w:rPr>
          <w:rFonts w:ascii="Times New Roman" w:hAnsi="Times New Roman"/>
        </w:rPr>
      </w:pPr>
    </w:p>
    <w:p w14:paraId="7C2115D4" w14:textId="2E27E401" w:rsidR="000B7591" w:rsidRPr="00AA5A60" w:rsidRDefault="000B7591" w:rsidP="000B7591">
      <w:pPr>
        <w:spacing w:line="360" w:lineRule="exact"/>
        <w:ind w:left="426" w:hanging="426"/>
        <w:rPr>
          <w:rFonts w:ascii="Times New Roman" w:hAnsi="Times New Roman"/>
          <w:snapToGrid/>
          <w:szCs w:val="24"/>
          <w:lang w:val="en-US"/>
        </w:rPr>
      </w:pPr>
      <w:r w:rsidRPr="00AA5A60">
        <w:rPr>
          <w:rFonts w:ascii="Times New Roman" w:hAnsi="Times New Roman"/>
          <w:snapToGrid/>
          <w:szCs w:val="24"/>
          <w:lang w:val="en-US"/>
        </w:rPr>
        <w:t xml:space="preserve">Virtual work expression of the point force (element </w:t>
      </w:r>
      <w:r w:rsidR="007264A1">
        <w:rPr>
          <w:rFonts w:ascii="Times New Roman" w:hAnsi="Times New Roman"/>
          <w:snapToGrid/>
          <w:szCs w:val="24"/>
          <w:lang w:val="en-US"/>
        </w:rPr>
        <w:t>3</w:t>
      </w:r>
      <w:r w:rsidRPr="00AA5A60">
        <w:rPr>
          <w:rFonts w:ascii="Times New Roman" w:hAnsi="Times New Roman"/>
          <w:snapToGrid/>
          <w:szCs w:val="24"/>
          <w:lang w:val="en-US"/>
        </w:rPr>
        <w:t>) follows from the definition of work</w:t>
      </w:r>
    </w:p>
    <w:p w14:paraId="1C4F579C" w14:textId="77777777" w:rsidR="000B7591" w:rsidRPr="00AA5A60" w:rsidRDefault="000B7591" w:rsidP="006375B9">
      <w:pPr>
        <w:rPr>
          <w:rFonts w:ascii="Times New Roman" w:hAnsi="Times New Roman"/>
          <w:snapToGrid/>
          <w:szCs w:val="24"/>
          <w:lang w:val="en-US"/>
        </w:rPr>
      </w:pPr>
    </w:p>
    <w:p w14:paraId="2AE0BD3C" w14:textId="65CF3EB9" w:rsidR="000B7591" w:rsidRPr="00AA5A60" w:rsidRDefault="00903E7F" w:rsidP="006375B9">
      <w:pPr>
        <w:tabs>
          <w:tab w:val="left" w:pos="426"/>
        </w:tabs>
        <w:rPr>
          <w:rFonts w:ascii="Times New Roman" w:hAnsi="Times New Roman"/>
          <w:b/>
          <w:noProof/>
          <w:snapToGrid/>
          <w:position w:val="-28"/>
          <w:szCs w:val="24"/>
          <w:lang w:val="en-US"/>
        </w:rPr>
      </w:pPr>
      <w:r w:rsidRPr="00903E7F">
        <w:rPr>
          <w:position w:val="-10"/>
        </w:rPr>
        <w:object w:dxaOrig="3320" w:dyaOrig="400" w14:anchorId="544BFCEA">
          <v:shape id="_x0000_i1039" type="#_x0000_t75" style="width:165.95pt;height:20.15pt" o:ole="">
            <v:imagedata r:id="rId39" o:title=""/>
          </v:shape>
          <o:OLEObject Type="Embed" ProgID="Equation.DSMT4" ShapeID="_x0000_i1039" DrawAspect="Content" ObjectID="_1792830910" r:id="rId40"/>
        </w:object>
      </w:r>
      <w:r w:rsidR="000B7591" w:rsidRPr="00AA5A60">
        <w:rPr>
          <w:rFonts w:ascii="Times New Roman" w:hAnsi="Times New Roman"/>
          <w:snapToGrid/>
          <w:color w:val="000000"/>
          <w:szCs w:val="24"/>
          <w:lang w:val="en-US"/>
        </w:rPr>
        <w:t>.</w:t>
      </w:r>
      <w:r w:rsidR="000B7591" w:rsidRPr="00AA5A60">
        <w:rPr>
          <w:rFonts w:ascii="Times New Roman" w:hAnsi="Times New Roman"/>
          <w:b/>
          <w:noProof/>
          <w:snapToGrid/>
          <w:position w:val="-28"/>
          <w:szCs w:val="24"/>
          <w:lang w:val="en-US"/>
        </w:rPr>
        <w:t xml:space="preserve">  </w:t>
      </w:r>
    </w:p>
    <w:p w14:paraId="0AC87E2B" w14:textId="77777777" w:rsidR="000B7591" w:rsidRPr="00AA5A60" w:rsidRDefault="000B7591" w:rsidP="006375B9">
      <w:pPr>
        <w:rPr>
          <w:rFonts w:ascii="Times New Roman" w:hAnsi="Times New Roman"/>
          <w:b/>
          <w:noProof/>
          <w:snapToGrid/>
          <w:position w:val="-28"/>
          <w:szCs w:val="24"/>
          <w:lang w:val="en-US"/>
        </w:rPr>
      </w:pPr>
    </w:p>
    <w:p w14:paraId="489CE327" w14:textId="77777777" w:rsidR="000B7591" w:rsidRPr="00AA5A60" w:rsidRDefault="000B7591" w:rsidP="000B7591">
      <w:pPr>
        <w:ind w:left="426" w:hanging="426"/>
        <w:rPr>
          <w:rFonts w:ascii="Times New Roman" w:hAnsi="Times New Roman"/>
          <w:snapToGrid/>
          <w:color w:val="000000"/>
          <w:szCs w:val="24"/>
          <w:lang w:val="en-US"/>
        </w:rPr>
      </w:pPr>
      <w:r w:rsidRPr="00AA5A60">
        <w:rPr>
          <w:rFonts w:ascii="Times New Roman" w:hAnsi="Times New Roman"/>
          <w:snapToGrid/>
          <w:color w:val="000000"/>
          <w:szCs w:val="24"/>
          <w:lang w:val="en-US"/>
        </w:rPr>
        <w:t>Virtual work expression of a structure is the sum of element contributions</w:t>
      </w:r>
    </w:p>
    <w:p w14:paraId="45C33D76" w14:textId="77777777" w:rsidR="000B7591" w:rsidRPr="00AA5A60" w:rsidRDefault="000B7591" w:rsidP="006375B9">
      <w:pPr>
        <w:ind w:left="425" w:hanging="425"/>
        <w:rPr>
          <w:rFonts w:ascii="Times New Roman" w:hAnsi="Times New Roman"/>
          <w:b/>
          <w:snapToGrid/>
          <w:color w:val="000000"/>
          <w:szCs w:val="24"/>
          <w:lang w:val="en-US"/>
        </w:rPr>
      </w:pPr>
    </w:p>
    <w:p w14:paraId="6E19C017" w14:textId="634BD1AA" w:rsidR="000B7591" w:rsidRPr="00AA5A60" w:rsidRDefault="00903E7F" w:rsidP="006375B9">
      <w:pPr>
        <w:ind w:left="425" w:hanging="425"/>
        <w:rPr>
          <w:rFonts w:ascii="Times New Roman" w:hAnsi="Times New Roman"/>
          <w:b/>
          <w:snapToGrid/>
          <w:color w:val="000000"/>
          <w:szCs w:val="24"/>
          <w:lang w:val="en-US"/>
        </w:rPr>
      </w:pPr>
      <w:r w:rsidRPr="00903E7F">
        <w:rPr>
          <w:position w:val="-12"/>
        </w:rPr>
        <w:object w:dxaOrig="6680" w:dyaOrig="420" w14:anchorId="35D75976">
          <v:shape id="_x0000_i1040" type="#_x0000_t75" style="width:333.75pt;height:20.75pt" o:ole="">
            <v:imagedata r:id="rId41" o:title=""/>
          </v:shape>
          <o:OLEObject Type="Embed" ProgID="Equation.DSMT4" ShapeID="_x0000_i1040" DrawAspect="Content" ObjectID="_1792830911" r:id="rId42"/>
        </w:object>
      </w:r>
      <w:r w:rsidR="000B7591" w:rsidRPr="00AA5A60">
        <w:rPr>
          <w:rFonts w:ascii="Times New Roman" w:hAnsi="Times New Roman"/>
          <w:snapToGrid/>
          <w:color w:val="000000"/>
          <w:szCs w:val="24"/>
          <w:lang w:val="en-US"/>
        </w:rPr>
        <w:t>.</w:t>
      </w:r>
      <w:r w:rsidR="000B7591" w:rsidRPr="00AA5A60">
        <w:rPr>
          <w:rFonts w:ascii="Times New Roman" w:hAnsi="Times New Roman"/>
          <w:b/>
          <w:noProof/>
          <w:snapToGrid/>
          <w:position w:val="-28"/>
          <w:szCs w:val="24"/>
          <w:lang w:val="en-US"/>
        </w:rPr>
        <w:t xml:space="preserve">  </w:t>
      </w:r>
    </w:p>
    <w:p w14:paraId="6CEB2598" w14:textId="77777777" w:rsidR="000B7591" w:rsidRPr="00AA5A60" w:rsidRDefault="000B7591" w:rsidP="006375B9">
      <w:pPr>
        <w:ind w:left="425" w:hanging="425"/>
        <w:rPr>
          <w:rFonts w:ascii="Times New Roman" w:hAnsi="Times New Roman"/>
          <w:b/>
          <w:snapToGrid/>
          <w:color w:val="000000"/>
          <w:szCs w:val="24"/>
          <w:lang w:val="en-US"/>
        </w:rPr>
      </w:pPr>
    </w:p>
    <w:p w14:paraId="140E2026" w14:textId="2EE7D507" w:rsidR="00E31F99" w:rsidRPr="0015032D" w:rsidRDefault="00E31F99" w:rsidP="00E31F99">
      <w:pPr>
        <w:spacing w:line="360" w:lineRule="exact"/>
        <w:jc w:val="both"/>
        <w:rPr>
          <w:rFonts w:ascii="Times New Roman" w:hAnsi="Times New Roman"/>
          <w:snapToGrid/>
          <w:szCs w:val="24"/>
          <w:lang w:val="en-US"/>
        </w:rPr>
      </w:pPr>
      <w:r w:rsidRPr="0015032D">
        <w:rPr>
          <w:rFonts w:ascii="Times New Roman" w:hAnsi="Times New Roman"/>
          <w:snapToGrid/>
          <w:szCs w:val="24"/>
          <w:lang w:val="en-US"/>
        </w:rPr>
        <w:t xml:space="preserve">Principle of virtual work </w:t>
      </w:r>
      <w:r w:rsidR="00903E7F" w:rsidRPr="00903E7F">
        <w:rPr>
          <w:position w:val="-6"/>
        </w:rPr>
        <w:object w:dxaOrig="780" w:dyaOrig="279" w14:anchorId="0737711D">
          <v:shape id="_x0000_i1041" type="#_x0000_t75" style="width:39.05pt;height:14.05pt" o:ole="">
            <v:imagedata r:id="rId43" o:title=""/>
          </v:shape>
          <o:OLEObject Type="Embed" ProgID="Equation.DSMT4" ShapeID="_x0000_i1041" DrawAspect="Content" ObjectID="_1792830912" r:id="rId44"/>
        </w:object>
      </w:r>
      <w:r w:rsidRPr="0015032D">
        <w:rPr>
          <w:rFonts w:ascii="Times New Roman" w:hAnsi="Times New Roman"/>
          <w:b/>
          <w:snapToGrid/>
          <w:szCs w:val="24"/>
          <w:lang w:val="en-US"/>
        </w:rPr>
        <w:t xml:space="preserve"> </w:t>
      </w:r>
      <w:r w:rsidR="00903E7F" w:rsidRPr="00903E7F">
        <w:rPr>
          <w:position w:val="-6"/>
        </w:rPr>
        <w:object w:dxaOrig="499" w:dyaOrig="279" w14:anchorId="7C57C750">
          <v:shape id="_x0000_i1042" type="#_x0000_t75" style="width:25pt;height:14.05pt" o:ole="">
            <v:imagedata r:id="rId45" o:title=""/>
          </v:shape>
          <o:OLEObject Type="Embed" ProgID="Equation.DSMT4" ShapeID="_x0000_i1042" DrawAspect="Content" ObjectID="_1792830913" r:id="rId46"/>
        </w:object>
      </w:r>
      <w:r w:rsidRPr="0015032D">
        <w:rPr>
          <w:rFonts w:ascii="Times New Roman" w:hAnsi="Times New Roman"/>
          <w:b/>
          <w:snapToGrid/>
          <w:szCs w:val="24"/>
          <w:lang w:val="en-US"/>
        </w:rPr>
        <w:t xml:space="preserve"> </w:t>
      </w:r>
      <w:r w:rsidRPr="0015032D">
        <w:rPr>
          <w:rFonts w:ascii="Times New Roman" w:hAnsi="Times New Roman"/>
          <w:snapToGrid/>
          <w:szCs w:val="24"/>
          <w:lang w:val="en-US"/>
        </w:rPr>
        <w:t xml:space="preserve">and the fundamental lemma of variation calculus in the form  </w:t>
      </w:r>
      <w:r w:rsidR="00903E7F" w:rsidRPr="00903E7F">
        <w:rPr>
          <w:position w:val="-10"/>
        </w:rPr>
        <w:object w:dxaOrig="2659" w:dyaOrig="400" w14:anchorId="3F19F9DE">
          <v:shape id="_x0000_i1043" type="#_x0000_t75" style="width:133pt;height:20.15pt" o:ole="">
            <v:imagedata r:id="rId47" o:title=""/>
          </v:shape>
          <o:OLEObject Type="Embed" ProgID="Equation.DSMT4" ShapeID="_x0000_i1043" DrawAspect="Content" ObjectID="_1792830914" r:id="rId48"/>
        </w:object>
      </w:r>
      <w:r w:rsidRPr="0015032D">
        <w:rPr>
          <w:rFonts w:ascii="Times New Roman" w:hAnsi="Times New Roman"/>
          <w:snapToGrid/>
          <w:szCs w:val="24"/>
          <w:lang w:val="en-US"/>
        </w:rPr>
        <w:t xml:space="preserve">  give </w:t>
      </w:r>
    </w:p>
    <w:p w14:paraId="7CF402E1" w14:textId="77777777" w:rsidR="000B7591" w:rsidRPr="00AA5A60" w:rsidRDefault="000B7591" w:rsidP="006375B9">
      <w:pPr>
        <w:rPr>
          <w:rFonts w:ascii="Times New Roman" w:hAnsi="Times New Roman"/>
          <w:snapToGrid/>
          <w:position w:val="-14"/>
          <w:szCs w:val="24"/>
          <w:lang w:val="en-US"/>
        </w:rPr>
      </w:pPr>
    </w:p>
    <w:p w14:paraId="381F70F8" w14:textId="2439E0E7" w:rsidR="00864BAF" w:rsidRPr="00E31F99" w:rsidRDefault="00903E7F" w:rsidP="006375B9">
      <w:pPr>
        <w:tabs>
          <w:tab w:val="left" w:pos="426"/>
        </w:tabs>
        <w:rPr>
          <w:rFonts w:ascii="Times New Roman" w:hAnsi="Times New Roman"/>
          <w:b/>
          <w:snapToGrid/>
          <w:color w:val="FF0000"/>
          <w:szCs w:val="24"/>
          <w:lang w:val="en-US"/>
        </w:rPr>
      </w:pPr>
      <w:r w:rsidRPr="00903E7F">
        <w:rPr>
          <w:position w:val="-10"/>
        </w:rPr>
        <w:object w:dxaOrig="3700" w:dyaOrig="320" w14:anchorId="47EC1CCD">
          <v:shape id="_x0000_i1044" type="#_x0000_t75" style="width:184.9pt;height:15.85pt" o:ole="">
            <v:imagedata r:id="rId49" o:title=""/>
          </v:shape>
          <o:OLEObject Type="Embed" ProgID="Equation.DSMT4" ShapeID="_x0000_i1044" DrawAspect="Content" ObjectID="_1792830915" r:id="rId50"/>
        </w:object>
      </w:r>
      <w:r w:rsidR="00E31F99">
        <w:t xml:space="preserve">       </w:t>
      </w:r>
      <w:r w:rsidRPr="00903E7F">
        <w:rPr>
          <w:position w:val="-6"/>
        </w:rPr>
        <w:object w:dxaOrig="340" w:dyaOrig="240" w14:anchorId="37781E13">
          <v:shape id="_x0000_i1045" type="#_x0000_t75" style="width:17.1pt;height:11.6pt" o:ole="">
            <v:imagedata r:id="rId51" o:title=""/>
          </v:shape>
          <o:OLEObject Type="Embed" ProgID="Equation.DSMT4" ShapeID="_x0000_i1045" DrawAspect="Content" ObjectID="_1792830916" r:id="rId52"/>
        </w:object>
      </w:r>
      <w:r w:rsidR="00E31F99">
        <w:t xml:space="preserve">     </w:t>
      </w:r>
      <w:r w:rsidRPr="00903E7F">
        <w:rPr>
          <w:position w:val="-12"/>
        </w:rPr>
        <w:object w:dxaOrig="3980" w:dyaOrig="360" w14:anchorId="1B0CC3B8">
          <v:shape id="_x0000_i1046" type="#_x0000_t75" style="width:198.9pt;height:18.3pt" o:ole="">
            <v:imagedata r:id="rId53" o:title=""/>
          </v:shape>
          <o:OLEObject Type="Embed" ProgID="Equation.DSMT4" ShapeID="_x0000_i1046" DrawAspect="Content" ObjectID="_1792830917" r:id="rId54"/>
        </w:object>
      </w:r>
      <w:r w:rsidR="000B7591" w:rsidRPr="00AA5A60">
        <w:rPr>
          <w:rFonts w:ascii="Times New Roman" w:hAnsi="Times New Roman"/>
          <w:snapToGrid/>
          <w:color w:val="000000"/>
          <w:szCs w:val="24"/>
          <w:lang w:val="en-US"/>
        </w:rPr>
        <w:t>.</w:t>
      </w:r>
      <w:r w:rsidR="000B7591" w:rsidRPr="00AA5A60">
        <w:rPr>
          <w:rFonts w:ascii="Times New Roman" w:hAnsi="Times New Roman"/>
          <w:b/>
          <w:noProof/>
          <w:snapToGrid/>
          <w:position w:val="-28"/>
          <w:szCs w:val="24"/>
          <w:lang w:val="en-US"/>
        </w:rPr>
        <w:t xml:space="preserve">  </w:t>
      </w:r>
      <w:r w:rsidR="000B7591" w:rsidRPr="00AA5A60">
        <w:rPr>
          <w:rFonts w:ascii="Times New Roman" w:hAnsi="Times New Roman"/>
          <w:snapToGrid/>
          <w:szCs w:val="24"/>
          <w:lang w:val="en-US"/>
        </w:rPr>
        <w:t xml:space="preserve">   </w:t>
      </w:r>
      <w:r w:rsidR="000B7591" w:rsidRPr="00AA5A60">
        <w:rPr>
          <w:rFonts w:ascii="Times New Roman" w:hAnsi="Times New Roman"/>
          <w:position w:val="-16"/>
          <w:szCs w:val="24"/>
          <w:lang w:val="en-US"/>
        </w:rPr>
        <w:t xml:space="preserve"> </w:t>
      </w:r>
      <w:r w:rsidR="000B7591" w:rsidRPr="00AA5A60">
        <w:rPr>
          <w:rFonts w:ascii="Times New Roman" w:hAnsi="Times New Roman"/>
          <w:b/>
          <w:snapToGrid/>
          <w:color w:val="FF0000"/>
          <w:szCs w:val="24"/>
          <w:lang w:val="en-US"/>
        </w:rPr>
        <w:sym w:font="Wingdings" w:char="F0E7"/>
      </w:r>
    </w:p>
    <w:sectPr w:rsidR="00864BAF" w:rsidRPr="00E31F99" w:rsidSect="00D221DA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980FD15" w14:textId="77777777" w:rsidR="00D65CAD" w:rsidRDefault="00D65CAD" w:rsidP="002F63CC">
      <w:r>
        <w:separator/>
      </w:r>
    </w:p>
  </w:endnote>
  <w:endnote w:type="continuationSeparator" w:id="0">
    <w:p w14:paraId="72C141CF" w14:textId="77777777" w:rsidR="00D65CAD" w:rsidRDefault="00D65CAD" w:rsidP="002F63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E0CF4B7" w14:textId="77777777" w:rsidR="00D65CAD" w:rsidRDefault="00D65CAD" w:rsidP="002F63CC">
      <w:r>
        <w:separator/>
      </w:r>
    </w:p>
  </w:footnote>
  <w:footnote w:type="continuationSeparator" w:id="0">
    <w:p w14:paraId="32E1F1D7" w14:textId="77777777" w:rsidR="00D65CAD" w:rsidRDefault="00D65CAD" w:rsidP="002F63C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0634832"/>
    <w:multiLevelType w:val="hybridMultilevel"/>
    <w:tmpl w:val="E79E2184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5C736B5C"/>
    <w:multiLevelType w:val="hybridMultilevel"/>
    <w:tmpl w:val="EEBA03F2"/>
    <w:lvl w:ilvl="0" w:tplc="040B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71AF1153"/>
    <w:multiLevelType w:val="hybridMultilevel"/>
    <w:tmpl w:val="8AB246A4"/>
    <w:lvl w:ilvl="0" w:tplc="FEC2081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625036687">
    <w:abstractNumId w:val="1"/>
  </w:num>
  <w:num w:numId="2" w16cid:durableId="886333970">
    <w:abstractNumId w:val="3"/>
  </w:num>
  <w:num w:numId="3" w16cid:durableId="494613310">
    <w:abstractNumId w:val="2"/>
  </w:num>
  <w:num w:numId="4" w16cid:durableId="196765602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7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72" fillcolor="black">
      <v:fill color="black" type="pattern"/>
      <v:stroke weight="1pt"/>
    </o:shapedefaults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DQwszAysTS2sLA0NDJS0lEKTi0uzszPAykwqgUAkjRmyywAAAA="/>
  </w:docVars>
  <w:rsids>
    <w:rsidRoot w:val="00D221DA"/>
    <w:rsid w:val="00007CFB"/>
    <w:rsid w:val="00012AC8"/>
    <w:rsid w:val="00017C84"/>
    <w:rsid w:val="00025A3D"/>
    <w:rsid w:val="000370B9"/>
    <w:rsid w:val="00037763"/>
    <w:rsid w:val="00040142"/>
    <w:rsid w:val="00051D06"/>
    <w:rsid w:val="000553B2"/>
    <w:rsid w:val="00064E48"/>
    <w:rsid w:val="00073719"/>
    <w:rsid w:val="00092D8E"/>
    <w:rsid w:val="00095CE6"/>
    <w:rsid w:val="000966C7"/>
    <w:rsid w:val="000A185E"/>
    <w:rsid w:val="000A4719"/>
    <w:rsid w:val="000B0F30"/>
    <w:rsid w:val="000B48E5"/>
    <w:rsid w:val="000B6325"/>
    <w:rsid w:val="000B7591"/>
    <w:rsid w:val="000D3865"/>
    <w:rsid w:val="000D483F"/>
    <w:rsid w:val="000D5249"/>
    <w:rsid w:val="000D64F2"/>
    <w:rsid w:val="000E17C8"/>
    <w:rsid w:val="000E5709"/>
    <w:rsid w:val="00120402"/>
    <w:rsid w:val="0013232C"/>
    <w:rsid w:val="00144628"/>
    <w:rsid w:val="001479BC"/>
    <w:rsid w:val="0016115B"/>
    <w:rsid w:val="00161B9E"/>
    <w:rsid w:val="00162B8C"/>
    <w:rsid w:val="001704DA"/>
    <w:rsid w:val="00171CFE"/>
    <w:rsid w:val="00172DEB"/>
    <w:rsid w:val="001951C1"/>
    <w:rsid w:val="001B1F0C"/>
    <w:rsid w:val="001C3432"/>
    <w:rsid w:val="001C52EA"/>
    <w:rsid w:val="001C59EF"/>
    <w:rsid w:val="001E1C02"/>
    <w:rsid w:val="00201670"/>
    <w:rsid w:val="00204233"/>
    <w:rsid w:val="00204DDB"/>
    <w:rsid w:val="00206ACE"/>
    <w:rsid w:val="002107F4"/>
    <w:rsid w:val="00211A44"/>
    <w:rsid w:val="002140DA"/>
    <w:rsid w:val="00222631"/>
    <w:rsid w:val="002309C3"/>
    <w:rsid w:val="002435F9"/>
    <w:rsid w:val="00246824"/>
    <w:rsid w:val="002607A5"/>
    <w:rsid w:val="00262BA8"/>
    <w:rsid w:val="0026570C"/>
    <w:rsid w:val="002760AD"/>
    <w:rsid w:val="00281A6B"/>
    <w:rsid w:val="00282A4F"/>
    <w:rsid w:val="002917B5"/>
    <w:rsid w:val="002A2D68"/>
    <w:rsid w:val="002A308A"/>
    <w:rsid w:val="002A4DAF"/>
    <w:rsid w:val="002B6E5A"/>
    <w:rsid w:val="002C04CE"/>
    <w:rsid w:val="002D4697"/>
    <w:rsid w:val="002E39E8"/>
    <w:rsid w:val="002F63CC"/>
    <w:rsid w:val="002F783E"/>
    <w:rsid w:val="00300923"/>
    <w:rsid w:val="0030333F"/>
    <w:rsid w:val="00305EE3"/>
    <w:rsid w:val="003171A1"/>
    <w:rsid w:val="003329F2"/>
    <w:rsid w:val="00337AB8"/>
    <w:rsid w:val="00340ABA"/>
    <w:rsid w:val="003432FF"/>
    <w:rsid w:val="0035529D"/>
    <w:rsid w:val="003571FC"/>
    <w:rsid w:val="0035743F"/>
    <w:rsid w:val="003755A7"/>
    <w:rsid w:val="00390C13"/>
    <w:rsid w:val="00394BD7"/>
    <w:rsid w:val="003B23F6"/>
    <w:rsid w:val="003E4235"/>
    <w:rsid w:val="003E514F"/>
    <w:rsid w:val="003F24D2"/>
    <w:rsid w:val="00406758"/>
    <w:rsid w:val="004167DB"/>
    <w:rsid w:val="00430E30"/>
    <w:rsid w:val="00431FB7"/>
    <w:rsid w:val="004440A9"/>
    <w:rsid w:val="0044634E"/>
    <w:rsid w:val="00465047"/>
    <w:rsid w:val="00472CBD"/>
    <w:rsid w:val="004778A6"/>
    <w:rsid w:val="0048394E"/>
    <w:rsid w:val="00496560"/>
    <w:rsid w:val="004A05B9"/>
    <w:rsid w:val="004A1EBC"/>
    <w:rsid w:val="004A2C22"/>
    <w:rsid w:val="004B03F0"/>
    <w:rsid w:val="004B1654"/>
    <w:rsid w:val="004B2ACC"/>
    <w:rsid w:val="004B560F"/>
    <w:rsid w:val="004B6941"/>
    <w:rsid w:val="004C09EC"/>
    <w:rsid w:val="004C17FA"/>
    <w:rsid w:val="004C3E51"/>
    <w:rsid w:val="004F179C"/>
    <w:rsid w:val="004F2F74"/>
    <w:rsid w:val="004F347F"/>
    <w:rsid w:val="00511E7E"/>
    <w:rsid w:val="00514E4E"/>
    <w:rsid w:val="00515D94"/>
    <w:rsid w:val="00517703"/>
    <w:rsid w:val="005315E9"/>
    <w:rsid w:val="005344E3"/>
    <w:rsid w:val="005508A8"/>
    <w:rsid w:val="00565AAB"/>
    <w:rsid w:val="00587C91"/>
    <w:rsid w:val="00593306"/>
    <w:rsid w:val="00595637"/>
    <w:rsid w:val="005A13F3"/>
    <w:rsid w:val="005A15E8"/>
    <w:rsid w:val="005A2834"/>
    <w:rsid w:val="005B3337"/>
    <w:rsid w:val="005C27F5"/>
    <w:rsid w:val="005C3E62"/>
    <w:rsid w:val="005C41A5"/>
    <w:rsid w:val="005D4CCA"/>
    <w:rsid w:val="005E09F5"/>
    <w:rsid w:val="005E5BC3"/>
    <w:rsid w:val="005E6B85"/>
    <w:rsid w:val="0060190E"/>
    <w:rsid w:val="00602F55"/>
    <w:rsid w:val="006062FA"/>
    <w:rsid w:val="00611247"/>
    <w:rsid w:val="006226F4"/>
    <w:rsid w:val="00622759"/>
    <w:rsid w:val="00624214"/>
    <w:rsid w:val="00624F5D"/>
    <w:rsid w:val="006334E1"/>
    <w:rsid w:val="0063382D"/>
    <w:rsid w:val="006375B9"/>
    <w:rsid w:val="00637FE4"/>
    <w:rsid w:val="00640122"/>
    <w:rsid w:val="00641E38"/>
    <w:rsid w:val="00645162"/>
    <w:rsid w:val="006500F4"/>
    <w:rsid w:val="00653AFD"/>
    <w:rsid w:val="00655D09"/>
    <w:rsid w:val="00657174"/>
    <w:rsid w:val="00674047"/>
    <w:rsid w:val="00693692"/>
    <w:rsid w:val="006A3C9A"/>
    <w:rsid w:val="006B2467"/>
    <w:rsid w:val="006B43DC"/>
    <w:rsid w:val="006B7517"/>
    <w:rsid w:val="006B79CD"/>
    <w:rsid w:val="006C2D09"/>
    <w:rsid w:val="006D32F3"/>
    <w:rsid w:val="006E762F"/>
    <w:rsid w:val="006F10E8"/>
    <w:rsid w:val="006F195C"/>
    <w:rsid w:val="006F2F9C"/>
    <w:rsid w:val="006F504A"/>
    <w:rsid w:val="006F7934"/>
    <w:rsid w:val="007132B3"/>
    <w:rsid w:val="00723D2B"/>
    <w:rsid w:val="007264A1"/>
    <w:rsid w:val="00726F7E"/>
    <w:rsid w:val="00734BFB"/>
    <w:rsid w:val="007378CE"/>
    <w:rsid w:val="007503A3"/>
    <w:rsid w:val="00765142"/>
    <w:rsid w:val="00765C8D"/>
    <w:rsid w:val="007759E8"/>
    <w:rsid w:val="0078186C"/>
    <w:rsid w:val="00784F4C"/>
    <w:rsid w:val="007915BB"/>
    <w:rsid w:val="007A3269"/>
    <w:rsid w:val="007A502A"/>
    <w:rsid w:val="007F05CD"/>
    <w:rsid w:val="007F343B"/>
    <w:rsid w:val="00811682"/>
    <w:rsid w:val="00812535"/>
    <w:rsid w:val="008136E5"/>
    <w:rsid w:val="00814B37"/>
    <w:rsid w:val="00824B02"/>
    <w:rsid w:val="0083406C"/>
    <w:rsid w:val="008477C6"/>
    <w:rsid w:val="00853D08"/>
    <w:rsid w:val="00864BAF"/>
    <w:rsid w:val="00876639"/>
    <w:rsid w:val="008810EC"/>
    <w:rsid w:val="0088567A"/>
    <w:rsid w:val="0088632A"/>
    <w:rsid w:val="00887DF9"/>
    <w:rsid w:val="008960A4"/>
    <w:rsid w:val="008A3461"/>
    <w:rsid w:val="008A694B"/>
    <w:rsid w:val="008D4A45"/>
    <w:rsid w:val="008D7BC6"/>
    <w:rsid w:val="008E4199"/>
    <w:rsid w:val="008F24CE"/>
    <w:rsid w:val="008F53F8"/>
    <w:rsid w:val="00903E7F"/>
    <w:rsid w:val="00916642"/>
    <w:rsid w:val="009270C2"/>
    <w:rsid w:val="00931F16"/>
    <w:rsid w:val="009506FF"/>
    <w:rsid w:val="00952A84"/>
    <w:rsid w:val="00970CC1"/>
    <w:rsid w:val="00972154"/>
    <w:rsid w:val="0098269E"/>
    <w:rsid w:val="00982B92"/>
    <w:rsid w:val="00985C87"/>
    <w:rsid w:val="009864CC"/>
    <w:rsid w:val="00987C7E"/>
    <w:rsid w:val="00995B01"/>
    <w:rsid w:val="009A2C32"/>
    <w:rsid w:val="009B7BE5"/>
    <w:rsid w:val="009C1708"/>
    <w:rsid w:val="009D0606"/>
    <w:rsid w:val="009D0881"/>
    <w:rsid w:val="009D47D6"/>
    <w:rsid w:val="009E49D1"/>
    <w:rsid w:val="009E4AD0"/>
    <w:rsid w:val="009F35E1"/>
    <w:rsid w:val="00A00E61"/>
    <w:rsid w:val="00A1054C"/>
    <w:rsid w:val="00A1260D"/>
    <w:rsid w:val="00A13389"/>
    <w:rsid w:val="00A325CF"/>
    <w:rsid w:val="00A5300F"/>
    <w:rsid w:val="00A84A17"/>
    <w:rsid w:val="00A94400"/>
    <w:rsid w:val="00A97E2A"/>
    <w:rsid w:val="00AA1D65"/>
    <w:rsid w:val="00AA5A60"/>
    <w:rsid w:val="00AB11D1"/>
    <w:rsid w:val="00AB3C0F"/>
    <w:rsid w:val="00AC61F4"/>
    <w:rsid w:val="00AD092A"/>
    <w:rsid w:val="00AF01D0"/>
    <w:rsid w:val="00AF294E"/>
    <w:rsid w:val="00AF5565"/>
    <w:rsid w:val="00AF622C"/>
    <w:rsid w:val="00B1540A"/>
    <w:rsid w:val="00B231CE"/>
    <w:rsid w:val="00B24814"/>
    <w:rsid w:val="00B30848"/>
    <w:rsid w:val="00B4130B"/>
    <w:rsid w:val="00B42423"/>
    <w:rsid w:val="00B5145D"/>
    <w:rsid w:val="00B52433"/>
    <w:rsid w:val="00B549DA"/>
    <w:rsid w:val="00B662D1"/>
    <w:rsid w:val="00B80EDA"/>
    <w:rsid w:val="00B81585"/>
    <w:rsid w:val="00B932D4"/>
    <w:rsid w:val="00BA0BBB"/>
    <w:rsid w:val="00BB7DA1"/>
    <w:rsid w:val="00BC4DB0"/>
    <w:rsid w:val="00BC60CB"/>
    <w:rsid w:val="00BC6192"/>
    <w:rsid w:val="00BD553C"/>
    <w:rsid w:val="00BD68ED"/>
    <w:rsid w:val="00BD75A1"/>
    <w:rsid w:val="00C11BD3"/>
    <w:rsid w:val="00C127B1"/>
    <w:rsid w:val="00C137EC"/>
    <w:rsid w:val="00C27756"/>
    <w:rsid w:val="00C355BB"/>
    <w:rsid w:val="00C35C3E"/>
    <w:rsid w:val="00C416E1"/>
    <w:rsid w:val="00C5078D"/>
    <w:rsid w:val="00C50F14"/>
    <w:rsid w:val="00C5404E"/>
    <w:rsid w:val="00C57DC9"/>
    <w:rsid w:val="00C74894"/>
    <w:rsid w:val="00C74B1A"/>
    <w:rsid w:val="00C86A0E"/>
    <w:rsid w:val="00CB315A"/>
    <w:rsid w:val="00CC35CD"/>
    <w:rsid w:val="00CD0D79"/>
    <w:rsid w:val="00CD1928"/>
    <w:rsid w:val="00CD7383"/>
    <w:rsid w:val="00CE2C7B"/>
    <w:rsid w:val="00CE6FED"/>
    <w:rsid w:val="00D00CB1"/>
    <w:rsid w:val="00D017C2"/>
    <w:rsid w:val="00D019F0"/>
    <w:rsid w:val="00D05975"/>
    <w:rsid w:val="00D06D57"/>
    <w:rsid w:val="00D1138F"/>
    <w:rsid w:val="00D1544B"/>
    <w:rsid w:val="00D16A8C"/>
    <w:rsid w:val="00D221DA"/>
    <w:rsid w:val="00D22D22"/>
    <w:rsid w:val="00D31115"/>
    <w:rsid w:val="00D43DB0"/>
    <w:rsid w:val="00D44B1B"/>
    <w:rsid w:val="00D46324"/>
    <w:rsid w:val="00D5515D"/>
    <w:rsid w:val="00D55C53"/>
    <w:rsid w:val="00D65CAD"/>
    <w:rsid w:val="00D72E3B"/>
    <w:rsid w:val="00D73536"/>
    <w:rsid w:val="00D810B4"/>
    <w:rsid w:val="00D8167F"/>
    <w:rsid w:val="00D87169"/>
    <w:rsid w:val="00D9020D"/>
    <w:rsid w:val="00D928C6"/>
    <w:rsid w:val="00D93F1C"/>
    <w:rsid w:val="00DA1934"/>
    <w:rsid w:val="00DB24AE"/>
    <w:rsid w:val="00DC2DA9"/>
    <w:rsid w:val="00DD1C7D"/>
    <w:rsid w:val="00DE2A6A"/>
    <w:rsid w:val="00DE5C24"/>
    <w:rsid w:val="00DF7182"/>
    <w:rsid w:val="00E10DE1"/>
    <w:rsid w:val="00E11D87"/>
    <w:rsid w:val="00E158EF"/>
    <w:rsid w:val="00E20BD8"/>
    <w:rsid w:val="00E31F99"/>
    <w:rsid w:val="00E75DF2"/>
    <w:rsid w:val="00E8413F"/>
    <w:rsid w:val="00E914FD"/>
    <w:rsid w:val="00E95E35"/>
    <w:rsid w:val="00EB3C7A"/>
    <w:rsid w:val="00EC10C3"/>
    <w:rsid w:val="00EC73D5"/>
    <w:rsid w:val="00EE042D"/>
    <w:rsid w:val="00EE1C6E"/>
    <w:rsid w:val="00EE6F30"/>
    <w:rsid w:val="00EF64E8"/>
    <w:rsid w:val="00F02B48"/>
    <w:rsid w:val="00F048D7"/>
    <w:rsid w:val="00F050CC"/>
    <w:rsid w:val="00F11A57"/>
    <w:rsid w:val="00F21D7C"/>
    <w:rsid w:val="00F25A4B"/>
    <w:rsid w:val="00F414EF"/>
    <w:rsid w:val="00F66B8E"/>
    <w:rsid w:val="00F771C8"/>
    <w:rsid w:val="00FA455A"/>
    <w:rsid w:val="00FA6F18"/>
    <w:rsid w:val="00FA7A5D"/>
    <w:rsid w:val="00FC3FF2"/>
    <w:rsid w:val="00FD40F8"/>
    <w:rsid w:val="00FE53E7"/>
    <w:rsid w:val="00FF5C5C"/>
    <w:rsid w:val="00FF68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72" fillcolor="black">
      <v:fill color="black" type="pattern"/>
      <v:stroke weight="1pt"/>
    </o:shapedefaults>
    <o:shapelayout v:ext="edit">
      <o:idmap v:ext="edit" data="2"/>
    </o:shapelayout>
  </w:shapeDefaults>
  <w:decimalSymbol w:val=","/>
  <w:listSeparator w:val=","/>
  <w14:docId w14:val="07BFD150"/>
  <w15:chartTrackingRefBased/>
  <w15:docId w15:val="{9FAB0B1F-8E74-44F2-96F3-4AD588C86D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aliases w:val=" Char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FF5C5C"/>
    <w:pPr>
      <w:spacing w:line="240" w:lineRule="atLeast"/>
      <w:ind w:left="425" w:hanging="425"/>
      <w:jc w:val="both"/>
    </w:pPr>
  </w:style>
  <w:style w:type="character" w:customStyle="1" w:styleId="BodyText2Char">
    <w:name w:val="Body Text 2 Char"/>
    <w:aliases w:val=" Char Char"/>
    <w:link w:val="BodyText2"/>
    <w:rsid w:val="00916642"/>
    <w:rPr>
      <w:sz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0.bin"/><Relationship Id="rId55" Type="http://schemas.openxmlformats.org/officeDocument/2006/relationships/fontTable" Target="fontTable.xml"/><Relationship Id="rId7" Type="http://schemas.openxmlformats.org/officeDocument/2006/relationships/image" Target="media/image1.gi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" Type="http://schemas.openxmlformats.org/officeDocument/2006/relationships/footnotes" Target="footnotes.xml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9.bin"/><Relationship Id="rId56" Type="http://schemas.openxmlformats.org/officeDocument/2006/relationships/theme" Target="theme/theme1.xml"/><Relationship Id="rId8" Type="http://schemas.openxmlformats.org/officeDocument/2006/relationships/image" Target="media/image2.gif"/><Relationship Id="rId51" Type="http://schemas.openxmlformats.org/officeDocument/2006/relationships/image" Target="media/image25.wmf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0" Type="http://schemas.openxmlformats.org/officeDocument/2006/relationships/oleObject" Target="embeddings/oleObject5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272</Words>
  <Characters>1329</Characters>
  <Application>Microsoft Office Word</Application>
  <DocSecurity>0</DocSecurity>
  <Lines>54</Lines>
  <Paragraphs>2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1</vt:lpstr>
      <vt:lpstr>1</vt:lpstr>
    </vt:vector>
  </TitlesOfParts>
  <Company/>
  <LinksUpToDate>false</LinksUpToDate>
  <CharactersWithSpaces>16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jouni.freund@aalto.fi</dc:creator>
  <cp:keywords/>
  <dc:description/>
  <cp:lastModifiedBy>Freund Jouni</cp:lastModifiedBy>
  <cp:revision>13</cp:revision>
  <cp:lastPrinted>2024-11-11T09:48:00Z</cp:lastPrinted>
  <dcterms:created xsi:type="dcterms:W3CDTF">2020-11-18T12:09:00Z</dcterms:created>
  <dcterms:modified xsi:type="dcterms:W3CDTF">2024-11-11T09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